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23"/>
  </p:notesMasterIdLst>
  <p:sldIdLst>
    <p:sldId id="364" r:id="rId2"/>
    <p:sldId id="365" r:id="rId3"/>
    <p:sldId id="366" r:id="rId4"/>
    <p:sldId id="367" r:id="rId5"/>
    <p:sldId id="374" r:id="rId6"/>
    <p:sldId id="375" r:id="rId7"/>
    <p:sldId id="396" r:id="rId8"/>
    <p:sldId id="397" r:id="rId9"/>
    <p:sldId id="376" r:id="rId10"/>
    <p:sldId id="385" r:id="rId11"/>
    <p:sldId id="387" r:id="rId12"/>
    <p:sldId id="388" r:id="rId13"/>
    <p:sldId id="389" r:id="rId14"/>
    <p:sldId id="390" r:id="rId15"/>
    <p:sldId id="391" r:id="rId16"/>
    <p:sldId id="398" r:id="rId17"/>
    <p:sldId id="392" r:id="rId18"/>
    <p:sldId id="393" r:id="rId19"/>
    <p:sldId id="386" r:id="rId20"/>
    <p:sldId id="394" r:id="rId21"/>
    <p:sldId id="395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FF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07" autoAdjust="0"/>
    <p:restoredTop sz="93742" autoAdjust="0"/>
  </p:normalViewPr>
  <p:slideViewPr>
    <p:cSldViewPr snapToGrid="0">
      <p:cViewPr varScale="1">
        <p:scale>
          <a:sx n="112" d="100"/>
          <a:sy n="112" d="100"/>
        </p:scale>
        <p:origin x="2410" y="8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3453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73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99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04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62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72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oleObject" Target="../embeddings/oleObject68.bin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8.wmf"/><Relationship Id="rId25" Type="http://schemas.openxmlformats.org/officeDocument/2006/relationships/image" Target="../media/image41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67.bin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6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9.wmf"/><Relationship Id="rId31" Type="http://schemas.openxmlformats.org/officeDocument/2006/relationships/oleObject" Target="../embeddings/oleObject63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42.wmf"/><Relationship Id="rId30" Type="http://schemas.openxmlformats.org/officeDocument/2006/relationships/image" Target="../media/image62.wmf"/><Relationship Id="rId35" Type="http://schemas.openxmlformats.org/officeDocument/2006/relationships/image" Target="../media/image64.wmf"/><Relationship Id="rId8" Type="http://schemas.openxmlformats.org/officeDocument/2006/relationships/oleObject" Target="../embeddings/oleObject51.bin"/><Relationship Id="rId3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8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8.bin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7.png"/><Relationship Id="rId3" Type="http://schemas.openxmlformats.org/officeDocument/2006/relationships/image" Target="../media/image92.wmf"/><Relationship Id="rId7" Type="http://schemas.openxmlformats.org/officeDocument/2006/relationships/image" Target="../media/image95.png"/><Relationship Id="rId12" Type="http://schemas.openxmlformats.org/officeDocument/2006/relationships/image" Target="../media/image96.png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4.wmf"/><Relationship Id="rId7" Type="http://schemas.openxmlformats.org/officeDocument/2006/relationships/image" Target="../media/image100.png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7" Type="http://schemas.openxmlformats.org/officeDocument/2006/relationships/image" Target="../media/image103.png"/><Relationship Id="rId2" Type="http://schemas.openxmlformats.org/officeDocument/2006/relationships/oleObject" Target="../embeddings/oleObject100.bin"/><Relationship Id="rId16" Type="http://schemas.openxmlformats.org/officeDocument/2006/relationships/image" Target="../media/image102.png"/><Relationship Id="rId20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6.wmf"/><Relationship Id="rId15" Type="http://schemas.openxmlformats.org/officeDocument/2006/relationships/image" Target="../media/image99.png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8.wmf"/><Relationship Id="rId14" Type="http://schemas.openxmlformats.org/officeDocument/2006/relationships/image" Target="../media/image10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24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3.png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5.wmf"/><Relationship Id="rId21" Type="http://schemas.openxmlformats.org/officeDocument/2006/relationships/image" Target="../media/image14.emf"/><Relationship Id="rId34" Type="http://schemas.openxmlformats.org/officeDocument/2006/relationships/image" Target="../media/image20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oleObject" Target="../embeddings/oleObject17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emf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8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41.wmf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4"/>
          <p:cNvSpPr txBox="1"/>
          <p:nvPr/>
        </p:nvSpPr>
        <p:spPr>
          <a:xfrm>
            <a:off x="529267" y="1324789"/>
            <a:ext cx="711041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1.4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分块矩阵的定义及运算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5"/>
          <p:cNvSpPr txBox="1"/>
          <p:nvPr/>
        </p:nvSpPr>
        <p:spPr>
          <a:xfrm>
            <a:off x="2924058" y="2174866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矩阵的分块</a:t>
            </a:r>
          </a:p>
        </p:txBody>
      </p:sp>
      <p:sp>
        <p:nvSpPr>
          <p:cNvPr id="23" name="文本框 5"/>
          <p:cNvSpPr txBox="1"/>
          <p:nvPr/>
        </p:nvSpPr>
        <p:spPr>
          <a:xfrm>
            <a:off x="2924058" y="2695537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分块矩阵的运算</a:t>
            </a:r>
          </a:p>
        </p:txBody>
      </p:sp>
      <p:sp>
        <p:nvSpPr>
          <p:cNvPr id="24" name="文本框 5"/>
          <p:cNvSpPr txBox="1"/>
          <p:nvPr/>
        </p:nvSpPr>
        <p:spPr>
          <a:xfrm>
            <a:off x="2924058" y="3216208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分块对角矩阵</a:t>
            </a:r>
          </a:p>
        </p:txBody>
      </p:sp>
      <p:sp>
        <p:nvSpPr>
          <p:cNvPr id="30" name="文本框 5"/>
          <p:cNvSpPr txBox="1"/>
          <p:nvPr/>
        </p:nvSpPr>
        <p:spPr>
          <a:xfrm>
            <a:off x="2950881" y="3758829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</p:spTree>
    <p:extLst>
      <p:ext uri="{BB962C8B-B14F-4D97-AF65-F5344CB8AC3E}">
        <p14:creationId xmlns:p14="http://schemas.microsoft.com/office/powerpoint/2010/main" val="93371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750318" y="2990900"/>
            <a:ext cx="4350440" cy="1008000"/>
            <a:chOff x="2173501" y="1096112"/>
            <a:chExt cx="5800587" cy="10080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495021"/>
                </p:ext>
              </p:extLst>
            </p:nvPr>
          </p:nvGraphicFramePr>
          <p:xfrm>
            <a:off x="2173501" y="1314221"/>
            <a:ext cx="15954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228600" progId="Equation.DSMT4">
                    <p:embed/>
                  </p:oleObj>
                </mc:Choice>
                <mc:Fallback>
                  <p:oleObj name="Equation" r:id="rId2" imgW="723600" imgH="2286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501" y="1314221"/>
                          <a:ext cx="1595438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907117"/>
                </p:ext>
              </p:extLst>
            </p:nvPr>
          </p:nvGraphicFramePr>
          <p:xfrm>
            <a:off x="3718088" y="1096112"/>
            <a:ext cx="4256000" cy="10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457200" progId="Equation.DSMT4">
                    <p:embed/>
                  </p:oleObj>
                </mc:Choice>
                <mc:Fallback>
                  <p:oleObj name="Equation" r:id="rId4" imgW="1930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8088" y="1096112"/>
                          <a:ext cx="4256000" cy="10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18340"/>
              </p:ext>
            </p:extLst>
          </p:nvPr>
        </p:nvGraphicFramePr>
        <p:xfrm>
          <a:off x="6072137" y="2943765"/>
          <a:ext cx="1301981" cy="115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2137" y="2943765"/>
                        <a:ext cx="1301981" cy="1157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935539" y="4216384"/>
            <a:ext cx="3040259" cy="1072054"/>
            <a:chOff x="2314789" y="2632681"/>
            <a:chExt cx="4053678" cy="107205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625149"/>
                </p:ext>
              </p:extLst>
            </p:nvPr>
          </p:nvGraphicFramePr>
          <p:xfrm>
            <a:off x="2314789" y="2935631"/>
            <a:ext cx="12319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228600" progId="Equation.DSMT4">
                    <p:embed/>
                  </p:oleObj>
                </mc:Choice>
                <mc:Fallback>
                  <p:oleObj name="Equation" r:id="rId8" imgW="558720" imgH="228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789" y="2935631"/>
                          <a:ext cx="12319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556034"/>
                </p:ext>
              </p:extLst>
            </p:nvPr>
          </p:nvGraphicFramePr>
          <p:xfrm>
            <a:off x="3450098" y="2632681"/>
            <a:ext cx="2918369" cy="1072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44520" imgH="457200" progId="Equation.DSMT4">
                    <p:embed/>
                  </p:oleObj>
                </mc:Choice>
                <mc:Fallback>
                  <p:oleObj name="Equation" r:id="rId10" imgW="1244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50098" y="2632681"/>
                          <a:ext cx="2918369" cy="10720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97490"/>
              </p:ext>
            </p:extLst>
          </p:nvPr>
        </p:nvGraphicFramePr>
        <p:xfrm>
          <a:off x="4858080" y="4169250"/>
          <a:ext cx="1171931" cy="122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457200" progId="Equation.DSMT4">
                  <p:embed/>
                </p:oleObj>
              </mc:Choice>
              <mc:Fallback>
                <p:oleObj name="Equation" r:id="rId12" imgW="58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8080" y="4169250"/>
                        <a:ext cx="1171931" cy="1222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84660"/>
              </p:ext>
            </p:extLst>
          </p:nvPr>
        </p:nvGraphicFramePr>
        <p:xfrm>
          <a:off x="1974724" y="4223455"/>
          <a:ext cx="2349000" cy="20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914400" progId="Equation.DSMT4">
                  <p:embed/>
                </p:oleObj>
              </mc:Choice>
              <mc:Fallback>
                <p:oleObj name="Equation" r:id="rId14" imgW="1371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4724" y="4223455"/>
                        <a:ext cx="2349000" cy="20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8683"/>
              </p:ext>
            </p:extLst>
          </p:nvPr>
        </p:nvGraphicFramePr>
        <p:xfrm>
          <a:off x="2704454" y="4238511"/>
          <a:ext cx="681351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431640" progId="Equation.DSMT4">
                  <p:embed/>
                </p:oleObj>
              </mc:Choice>
              <mc:Fallback>
                <p:oleObj name="Equation" r:id="rId16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4454" y="4238511"/>
                        <a:ext cx="681351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25395"/>
              </p:ext>
            </p:extLst>
          </p:nvPr>
        </p:nvGraphicFramePr>
        <p:xfrm>
          <a:off x="3590020" y="4238511"/>
          <a:ext cx="557471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431640" progId="Equation.DSMT4">
                  <p:embed/>
                </p:oleObj>
              </mc:Choice>
              <mc:Fallback>
                <p:oleObj name="Equation" r:id="rId18" imgW="34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90020" y="4238511"/>
                        <a:ext cx="557471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583"/>
              </p:ext>
            </p:extLst>
          </p:nvPr>
        </p:nvGraphicFramePr>
        <p:xfrm>
          <a:off x="2694130" y="5256607"/>
          <a:ext cx="702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431640" progId="Equation.DSMT4">
                  <p:embed/>
                </p:oleObj>
              </mc:Choice>
              <mc:Fallback>
                <p:oleObj name="Equation" r:id="rId20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94130" y="5256607"/>
                        <a:ext cx="702000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95296"/>
              </p:ext>
            </p:extLst>
          </p:nvPr>
        </p:nvGraphicFramePr>
        <p:xfrm>
          <a:off x="3610691" y="5265543"/>
          <a:ext cx="515541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431640" progId="Equation.DSMT4">
                  <p:embed/>
                </p:oleObj>
              </mc:Choice>
              <mc:Fallback>
                <p:oleObj name="Equation" r:id="rId22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10691" y="5265543"/>
                        <a:ext cx="515541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06077"/>
              </p:ext>
            </p:extLst>
          </p:nvPr>
        </p:nvGraphicFramePr>
        <p:xfrm>
          <a:off x="4313493" y="785737"/>
          <a:ext cx="23431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24080" imgH="2082600" progId="Equation.DSMT4">
                  <p:embed/>
                </p:oleObj>
              </mc:Choice>
              <mc:Fallback>
                <p:oleObj name="Equation" r:id="rId24" imgW="31240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493" y="785737"/>
                        <a:ext cx="23431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57911"/>
              </p:ext>
            </p:extLst>
          </p:nvPr>
        </p:nvGraphicFramePr>
        <p:xfrm>
          <a:off x="2034637" y="791012"/>
          <a:ext cx="22193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58840" imgH="2082600" progId="Equation.DSMT4">
                  <p:embed/>
                </p:oleObj>
              </mc:Choice>
              <mc:Fallback>
                <p:oleObj name="Equation" r:id="rId26" imgW="295884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37" y="791012"/>
                        <a:ext cx="221932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2545238" y="718265"/>
            <a:ext cx="1562493" cy="2138337"/>
            <a:chOff x="3827542" y="846869"/>
            <a:chExt cx="2083324" cy="2138337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3827542" y="1961017"/>
              <a:ext cx="2083324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4947182" y="846869"/>
              <a:ext cx="0" cy="2138337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直接连接符 29"/>
          <p:cNvCxnSpPr/>
          <p:nvPr/>
        </p:nvCxnSpPr>
        <p:spPr>
          <a:xfrm>
            <a:off x="4788728" y="1787434"/>
            <a:ext cx="1757621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773095" y="823203"/>
            <a:ext cx="0" cy="2018419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1950110" y="2964421"/>
            <a:ext cx="2419215" cy="1157287"/>
            <a:chOff x="2356046" y="4152197"/>
            <a:chExt cx="3225620" cy="1157287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900344"/>
                </p:ext>
              </p:extLst>
            </p:nvPr>
          </p:nvGraphicFramePr>
          <p:xfrm>
            <a:off x="2356046" y="4424445"/>
            <a:ext cx="15954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23600" imgH="228600" progId="Equation.DSMT4">
                    <p:embed/>
                  </p:oleObj>
                </mc:Choice>
                <mc:Fallback>
                  <p:oleObj name="Equation" r:id="rId28" imgW="723600" imgH="2286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046" y="4424445"/>
                          <a:ext cx="159543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074670"/>
                </p:ext>
              </p:extLst>
            </p:nvPr>
          </p:nvGraphicFramePr>
          <p:xfrm>
            <a:off x="3846528" y="4152197"/>
            <a:ext cx="1735138" cy="115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85800" imgH="457200" progId="Equation.DSMT4">
                    <p:embed/>
                  </p:oleObj>
                </mc:Choice>
                <mc:Fallback>
                  <p:oleObj name="Equation" r:id="rId29" imgW="685800" imgH="457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28" y="4152197"/>
                          <a:ext cx="1735138" cy="1157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4518898" y="2936169"/>
            <a:ext cx="2096396" cy="1223962"/>
            <a:chOff x="2043260" y="5951734"/>
            <a:chExt cx="2795195" cy="1223962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245897"/>
                </p:ext>
              </p:extLst>
            </p:nvPr>
          </p:nvGraphicFramePr>
          <p:xfrm>
            <a:off x="2043260" y="6234391"/>
            <a:ext cx="12334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58720" imgH="228600" progId="Equation.DSMT4">
                    <p:embed/>
                  </p:oleObj>
                </mc:Choice>
                <mc:Fallback>
                  <p:oleObj name="Equation" r:id="rId31" imgW="558720" imgH="2286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260" y="6234391"/>
                          <a:ext cx="123348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910129"/>
                </p:ext>
              </p:extLst>
            </p:nvPr>
          </p:nvGraphicFramePr>
          <p:xfrm>
            <a:off x="3276355" y="5951734"/>
            <a:ext cx="15621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83920" imgH="457200" progId="Equation.DSMT4">
                    <p:embed/>
                  </p:oleObj>
                </mc:Choice>
                <mc:Fallback>
                  <p:oleObj name="Equation" r:id="rId32" imgW="583920" imgH="4572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355" y="5951734"/>
                          <a:ext cx="1562100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03193"/>
              </p:ext>
            </p:extLst>
          </p:nvPr>
        </p:nvGraphicFramePr>
        <p:xfrm>
          <a:off x="2939277" y="4463821"/>
          <a:ext cx="379809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228600" progId="Equation.DSMT4">
                  <p:embed/>
                </p:oleObj>
              </mc:Choice>
              <mc:Fallback>
                <p:oleObj name="Equation" r:id="rId34" imgW="215640" imgH="2286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277" y="4463821"/>
                        <a:ext cx="379809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59327"/>
              </p:ext>
            </p:extLst>
          </p:nvPr>
        </p:nvGraphicFramePr>
        <p:xfrm>
          <a:off x="3729548" y="4478501"/>
          <a:ext cx="24884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548" y="4478501"/>
                        <a:ext cx="24884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6329"/>
              </p:ext>
            </p:extLst>
          </p:nvPr>
        </p:nvGraphicFramePr>
        <p:xfrm>
          <a:off x="2614975" y="5476482"/>
          <a:ext cx="1196579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723600" imgH="228600" progId="Equation.DSMT4">
                  <p:embed/>
                </p:oleObj>
              </mc:Choice>
              <mc:Fallback>
                <p:oleObj name="Equation" r:id="rId38" imgW="723600" imgH="2286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75" y="5476482"/>
                        <a:ext cx="1196579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37274"/>
              </p:ext>
            </p:extLst>
          </p:nvPr>
        </p:nvGraphicFramePr>
        <p:xfrm>
          <a:off x="3385071" y="5419921"/>
          <a:ext cx="92511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58720" imgH="228600" progId="Equation.DSMT4">
                  <p:embed/>
                </p:oleObj>
              </mc:Choice>
              <mc:Fallback>
                <p:oleObj name="Equation" r:id="rId39" imgW="55872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071" y="5419921"/>
                        <a:ext cx="92511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451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482451" y="1251409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分块矩阵的转置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482451" y="3729953"/>
            <a:ext cx="580990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分块矩阵的转置为先大转置，而后小转置</a:t>
            </a:r>
            <a:r>
              <a:rPr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8C0D1DA-AC86-EA46-9251-32ABBA03EAF2}"/>
              </a:ext>
            </a:extLst>
          </p:cNvPr>
          <p:cNvGrpSpPr/>
          <p:nvPr/>
        </p:nvGrpSpPr>
        <p:grpSpPr>
          <a:xfrm>
            <a:off x="4236367" y="1875753"/>
            <a:ext cx="2789635" cy="1550176"/>
            <a:chOff x="4236367" y="1875753"/>
            <a:chExt cx="2789635" cy="1550176"/>
          </a:xfrm>
        </p:grpSpPr>
        <p:grpSp>
          <p:nvGrpSpPr>
            <p:cNvPr id="13" name="Group 8"/>
            <p:cNvGrpSpPr>
              <a:grpSpLocks/>
            </p:cNvGrpSpPr>
            <p:nvPr/>
          </p:nvGrpSpPr>
          <p:grpSpPr bwMode="auto">
            <a:xfrm>
              <a:off x="4236367" y="1875753"/>
              <a:ext cx="2789635" cy="1549400"/>
              <a:chOff x="2605" y="2126"/>
              <a:chExt cx="2343" cy="976"/>
            </a:xfrm>
          </p:grpSpPr>
          <p:graphicFrame>
            <p:nvGraphicFramePr>
              <p:cNvPr id="1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3221423"/>
                  </p:ext>
                </p:extLst>
              </p:nvPr>
            </p:nvGraphicFramePr>
            <p:xfrm>
              <a:off x="2956" y="2126"/>
              <a:ext cx="1992" cy="9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162240" imgH="1549080" progId="Equation.DSMT4">
                      <p:embed/>
                    </p:oleObj>
                  </mc:Choice>
                  <mc:Fallback>
                    <p:oleObj name="Equation" r:id="rId2" imgW="3162240" imgH="1549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" y="2126"/>
                            <a:ext cx="1992" cy="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2605" y="2468"/>
                <a:ext cx="411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zh-CN" altLang="en-US" sz="2400" b="1">
                    <a:effectLst/>
                    <a:latin typeface="微软雅黑" pitchFamily="34" charset="-122"/>
                    <a:ea typeface="微软雅黑" pitchFamily="34" charset="-122"/>
                  </a:rPr>
                  <a:t>则</a:t>
                </a:r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334244"/>
                </p:ext>
              </p:extLst>
            </p:nvPr>
          </p:nvGraphicFramePr>
          <p:xfrm>
            <a:off x="5414110" y="1889229"/>
            <a:ext cx="139065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54000" imgH="1536480" progId="Equation.DSMT4">
                    <p:embed/>
                  </p:oleObj>
                </mc:Choice>
                <mc:Fallback>
                  <p:oleObj name="Equation" r:id="rId4" imgW="1854000" imgH="1536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4110" y="1889229"/>
                          <a:ext cx="1390650" cy="153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3">
            <a:extLst>
              <a:ext uri="{FF2B5EF4-FFF2-40B4-BE49-F238E27FC236}">
                <a16:creationId xmlns:a16="http://schemas.microsoft.com/office/drawing/2014/main" id="{5B479CBE-054A-CD40-B882-69235DB72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6367" y="1283573"/>
            <a:ext cx="4445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大块小块一起转）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EE96D92-99E9-3947-9417-0EFEDD4AF424}"/>
              </a:ext>
            </a:extLst>
          </p:cNvPr>
          <p:cNvGrpSpPr/>
          <p:nvPr/>
        </p:nvGrpSpPr>
        <p:grpSpPr>
          <a:xfrm>
            <a:off x="5414110" y="1833428"/>
            <a:ext cx="1598945" cy="1593579"/>
            <a:chOff x="5414110" y="1833428"/>
            <a:chExt cx="1598945" cy="1593579"/>
          </a:xfrm>
        </p:grpSpPr>
        <p:graphicFrame>
          <p:nvGraphicFramePr>
            <p:cNvPr id="3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4548"/>
                </p:ext>
              </p:extLst>
            </p:nvPr>
          </p:nvGraphicFramePr>
          <p:xfrm>
            <a:off x="5414110" y="1928407"/>
            <a:ext cx="1390650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54000" imgH="1498320" progId="Equation.DSMT4">
                    <p:embed/>
                  </p:oleObj>
                </mc:Choice>
                <mc:Fallback>
                  <p:oleObj name="Equation" r:id="rId6" imgW="185400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4110" y="1928407"/>
                          <a:ext cx="1390650" cy="149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C9685FAB-BCEE-6F43-8D58-FF68CB23650D}"/>
                </a:ext>
              </a:extLst>
            </p:cNvPr>
            <p:cNvSpPr txBox="1"/>
            <p:nvPr/>
          </p:nvSpPr>
          <p:spPr>
            <a:xfrm>
              <a:off x="5902051" y="288443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83B0214A-FB1A-4247-B1FB-B5E8B666A6DD}"/>
                </a:ext>
              </a:extLst>
            </p:cNvPr>
            <p:cNvSpPr txBox="1"/>
            <p:nvPr/>
          </p:nvSpPr>
          <p:spPr>
            <a:xfrm>
              <a:off x="6459057" y="2448884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C1C6B046-D454-4249-B4AE-9B2592C0FB10}"/>
                </a:ext>
              </a:extLst>
            </p:cNvPr>
            <p:cNvSpPr txBox="1"/>
            <p:nvPr/>
          </p:nvSpPr>
          <p:spPr>
            <a:xfrm>
              <a:off x="5902051" y="183342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26CFB864-F8F2-DB4A-80ED-F748C08B8900}"/>
                </a:ext>
              </a:extLst>
            </p:cNvPr>
            <p:cNvSpPr txBox="1"/>
            <p:nvPr/>
          </p:nvSpPr>
          <p:spPr>
            <a:xfrm>
              <a:off x="5414110" y="2425608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F780B78-3F96-7046-8E09-81F74DEE4267}"/>
              </a:ext>
            </a:extLst>
          </p:cNvPr>
          <p:cNvGrpSpPr/>
          <p:nvPr/>
        </p:nvGrpSpPr>
        <p:grpSpPr>
          <a:xfrm>
            <a:off x="1874026" y="1795426"/>
            <a:ext cx="2181225" cy="1641743"/>
            <a:chOff x="1868091" y="1914715"/>
            <a:chExt cx="2181225" cy="1641743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286723"/>
                </p:ext>
              </p:extLst>
            </p:nvPr>
          </p:nvGraphicFramePr>
          <p:xfrm>
            <a:off x="1868091" y="2007058"/>
            <a:ext cx="2181225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08080" imgH="1549080" progId="Equation.DSMT4">
                    <p:embed/>
                  </p:oleObj>
                </mc:Choice>
                <mc:Fallback>
                  <p:oleObj name="Equation" r:id="rId8" imgW="290808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091" y="2007058"/>
                          <a:ext cx="2181225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210D0928-F008-2141-973D-8F23826DC345}"/>
                </a:ext>
              </a:extLst>
            </p:cNvPr>
            <p:cNvSpPr txBox="1"/>
            <p:nvPr/>
          </p:nvSpPr>
          <p:spPr>
            <a:xfrm>
              <a:off x="2933137" y="298112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5F474593-4D7A-6C4D-A83F-4E375E848B64}"/>
                </a:ext>
              </a:extLst>
            </p:cNvPr>
            <p:cNvSpPr txBox="1"/>
            <p:nvPr/>
          </p:nvSpPr>
          <p:spPr>
            <a:xfrm>
              <a:off x="3495318" y="2545431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31C84CB9-69C7-EE4C-AB2A-D5B00FC3B8E6}"/>
                </a:ext>
              </a:extLst>
            </p:cNvPr>
            <p:cNvSpPr txBox="1"/>
            <p:nvPr/>
          </p:nvSpPr>
          <p:spPr>
            <a:xfrm>
              <a:off x="2933138" y="191471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F72A3DF2-C7BC-384A-AE53-06BC1119523B}"/>
                </a:ext>
              </a:extLst>
            </p:cNvPr>
            <p:cNvSpPr txBox="1"/>
            <p:nvPr/>
          </p:nvSpPr>
          <p:spPr>
            <a:xfrm>
              <a:off x="2428844" y="2549575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3940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527799" y="1407331"/>
            <a:ext cx="44342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设                       ，求    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  <a:endParaRPr kumimoji="1" lang="zh-CN" altLang="en-US" sz="2400" b="1" dirty="0"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23677"/>
              </p:ext>
            </p:extLst>
          </p:nvPr>
        </p:nvGraphicFramePr>
        <p:xfrm>
          <a:off x="2772528" y="670934"/>
          <a:ext cx="1950301" cy="201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914400" progId="Equation.DSMT4">
                  <p:embed/>
                </p:oleObj>
              </mc:Choice>
              <mc:Fallback>
                <p:oleObj name="Equation" r:id="rId2" imgW="118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528" y="670934"/>
                        <a:ext cx="1950301" cy="2014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82336"/>
              </p:ext>
            </p:extLst>
          </p:nvPr>
        </p:nvGraphicFramePr>
        <p:xfrm>
          <a:off x="5407809" y="1396269"/>
          <a:ext cx="43681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809" y="1396269"/>
                        <a:ext cx="43681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66572"/>
              </p:ext>
            </p:extLst>
          </p:nvPr>
        </p:nvGraphicFramePr>
        <p:xfrm>
          <a:off x="2594849" y="2875003"/>
          <a:ext cx="1859756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82400" progId="Equation.DSMT4">
                  <p:embed/>
                </p:oleObj>
              </mc:Choice>
              <mc:Fallback>
                <p:oleObj name="Equation" r:id="rId6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49" y="2875003"/>
                        <a:ext cx="1859756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527799" y="281123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6143"/>
              </p:ext>
            </p:extLst>
          </p:nvPr>
        </p:nvGraphicFramePr>
        <p:xfrm>
          <a:off x="6036292" y="934376"/>
          <a:ext cx="138469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1549080" progId="Equation.DSMT4">
                  <p:embed/>
                </p:oleObj>
              </mc:Choice>
              <mc:Fallback>
                <p:oleObj name="Equation" r:id="rId8" imgW="184140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292" y="934376"/>
                        <a:ext cx="1384697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16610"/>
              </p:ext>
            </p:extLst>
          </p:nvPr>
        </p:nvGraphicFramePr>
        <p:xfrm>
          <a:off x="6017419" y="1391005"/>
          <a:ext cx="130730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19" y="1391005"/>
                        <a:ext cx="1307306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29626"/>
              </p:ext>
            </p:extLst>
          </p:nvPr>
        </p:nvGraphicFramePr>
        <p:xfrm>
          <a:off x="6088575" y="1466332"/>
          <a:ext cx="13477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75" y="1466332"/>
                        <a:ext cx="13477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42686"/>
              </p:ext>
            </p:extLst>
          </p:nvPr>
        </p:nvGraphicFramePr>
        <p:xfrm>
          <a:off x="6105693" y="960391"/>
          <a:ext cx="1302064" cy="150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711000" progId="Equation.DSMT4">
                  <p:embed/>
                </p:oleObj>
              </mc:Choice>
              <mc:Fallback>
                <p:oleObj name="Equation" r:id="rId14" imgW="825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93" y="960391"/>
                        <a:ext cx="1302064" cy="150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64568"/>
              </p:ext>
            </p:extLst>
          </p:nvPr>
        </p:nvGraphicFramePr>
        <p:xfrm>
          <a:off x="5216423" y="2875002"/>
          <a:ext cx="22479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82400" progId="Equation.DSMT4">
                  <p:embed/>
                </p:oleObj>
              </mc:Choice>
              <mc:Fallback>
                <p:oleObj name="Equation" r:id="rId16" imgW="1180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23" y="2875002"/>
                        <a:ext cx="22479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10470"/>
              </p:ext>
            </p:extLst>
          </p:nvPr>
        </p:nvGraphicFramePr>
        <p:xfrm>
          <a:off x="2586933" y="4212424"/>
          <a:ext cx="1740694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914400" progId="Equation.DSMT4">
                  <p:embed/>
                </p:oleObj>
              </mc:Choice>
              <mc:Fallback>
                <p:oleObj name="Equation" r:id="rId18" imgW="1015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933" y="4212424"/>
                        <a:ext cx="1740694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20726"/>
              </p:ext>
            </p:extLst>
          </p:nvPr>
        </p:nvGraphicFramePr>
        <p:xfrm>
          <a:off x="2836466" y="4295677"/>
          <a:ext cx="90844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66" y="4295677"/>
                        <a:ext cx="90844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68600"/>
              </p:ext>
            </p:extLst>
          </p:nvPr>
        </p:nvGraphicFramePr>
        <p:xfrm>
          <a:off x="3939697" y="4295677"/>
          <a:ext cx="205979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431640" progId="Equation.DSMT4">
                  <p:embed/>
                </p:oleObj>
              </mc:Choice>
              <mc:Fallback>
                <p:oleObj name="Equation" r:id="rId22" imgW="126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97" y="4295677"/>
                        <a:ext cx="205979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28453"/>
              </p:ext>
            </p:extLst>
          </p:nvPr>
        </p:nvGraphicFramePr>
        <p:xfrm>
          <a:off x="2826304" y="5283495"/>
          <a:ext cx="90844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431640" progId="Equation.DSMT4">
                  <p:embed/>
                </p:oleObj>
              </mc:Choice>
              <mc:Fallback>
                <p:oleObj name="Equation" r:id="rId24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04" y="5283495"/>
                        <a:ext cx="90844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89922"/>
              </p:ext>
            </p:extLst>
          </p:nvPr>
        </p:nvGraphicFramePr>
        <p:xfrm>
          <a:off x="3936605" y="5292922"/>
          <a:ext cx="207169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431640" progId="Equation.DSMT4">
                  <p:embed/>
                </p:oleObj>
              </mc:Choice>
              <mc:Fallback>
                <p:oleObj name="Equation" r:id="rId26" imgW="126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605" y="5292922"/>
                        <a:ext cx="207169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3280528" y="737863"/>
            <a:ext cx="1371600" cy="1948776"/>
            <a:chOff x="4374037" y="737863"/>
            <a:chExt cx="1828800" cy="1948776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4374037" y="2074322"/>
              <a:ext cx="1828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236589" y="737863"/>
              <a:ext cx="0" cy="1948776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82035"/>
              </p:ext>
            </p:extLst>
          </p:nvPr>
        </p:nvGraphicFramePr>
        <p:xfrm>
          <a:off x="5845884" y="2875002"/>
          <a:ext cx="1521619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482400" progId="Equation.DSMT4">
                  <p:embed/>
                </p:oleObj>
              </mc:Choice>
              <mc:Fallback>
                <p:oleObj name="Equation" r:id="rId28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84" y="2875002"/>
                        <a:ext cx="1521619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10988"/>
              </p:ext>
            </p:extLst>
          </p:nvPr>
        </p:nvGraphicFramePr>
        <p:xfrm>
          <a:off x="4337893" y="4923181"/>
          <a:ext cx="7488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120" imgH="190440" progId="Equation.DSMT4">
                  <p:embed/>
                </p:oleObj>
              </mc:Choice>
              <mc:Fallback>
                <p:oleObj name="Equation" r:id="rId30" imgW="330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37893" y="4923181"/>
                        <a:ext cx="7488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23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00971" y="898883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三、</a:t>
            </a: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分块对角矩阵</a:t>
            </a:r>
            <a:endParaRPr kumimoji="1" lang="zh-CN" altLang="en-US" sz="32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484379" y="4368197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即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588831" y="1594917"/>
            <a:ext cx="8405627" cy="2864503"/>
            <a:chOff x="2772863" y="1655394"/>
            <a:chExt cx="9183616" cy="2864503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2772863" y="1655394"/>
              <a:ext cx="9183616" cy="2864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    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</a:t>
              </a:r>
              <a:r>
                <a:rPr lang="zh-CN" altLang="en-US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为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阶方阵，若</a:t>
              </a:r>
              <a:r>
                <a:rPr lang="zh-CN" altLang="en-US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的分块矩阵只有主对角线上有非</a:t>
              </a:r>
              <a:endParaRPr lang="en-US" altLang="zh-CN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零子块（这些非零子块必须为方阵），其余子块全为零，</a:t>
              </a:r>
              <a:endParaRPr lang="en-US" altLang="zh-CN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那么方阵</a:t>
              </a:r>
              <a:r>
                <a:rPr lang="zh-CN" altLang="en-US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就称为分块对角阵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669040"/>
                </p:ext>
              </p:extLst>
            </p:nvPr>
          </p:nvGraphicFramePr>
          <p:xfrm>
            <a:off x="3879904" y="1792483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79904" y="1792483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953022"/>
                </p:ext>
              </p:extLst>
            </p:nvPr>
          </p:nvGraphicFramePr>
          <p:xfrm>
            <a:off x="4125272" y="2889645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272" y="2889645"/>
                          <a:ext cx="36554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32992"/>
                </p:ext>
              </p:extLst>
            </p:nvPr>
          </p:nvGraphicFramePr>
          <p:xfrm>
            <a:off x="4472376" y="1836606"/>
            <a:ext cx="359999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376" y="1836606"/>
                          <a:ext cx="359999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138471"/>
                </p:ext>
              </p:extLst>
            </p:nvPr>
          </p:nvGraphicFramePr>
          <p:xfrm>
            <a:off x="6477941" y="1792485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941" y="1792485"/>
                          <a:ext cx="36554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直接连接符 31"/>
          <p:cNvCxnSpPr/>
          <p:nvPr/>
        </p:nvCxnSpPr>
        <p:spPr>
          <a:xfrm>
            <a:off x="2527769" y="2701892"/>
            <a:ext cx="259098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DF103246-68D5-3049-B01D-21DC547B0919}"/>
              </a:ext>
            </a:extLst>
          </p:cNvPr>
          <p:cNvGrpSpPr/>
          <p:nvPr/>
        </p:nvGrpSpPr>
        <p:grpSpPr>
          <a:xfrm>
            <a:off x="2219925" y="3558720"/>
            <a:ext cx="2552700" cy="2082800"/>
            <a:chOff x="2219925" y="3558720"/>
            <a:chExt cx="2552700" cy="20828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8731786"/>
                    </p:ext>
                  </p:extLst>
                </p:nvPr>
              </p:nvGraphicFramePr>
              <p:xfrm>
                <a:off x="2219925" y="3558720"/>
                <a:ext cx="2552700" cy="208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3403440" imgH="2082600" progId="Equation.DSMT4">
                        <p:embed/>
                      </p:oleObj>
                    </mc:Choice>
                    <mc:Fallback>
                      <p:oleObj name="Equation" r:id="rId9" imgW="3403440" imgH="2082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9925" y="3558720"/>
                              <a:ext cx="2552700" cy="208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8731786"/>
                    </p:ext>
                  </p:extLst>
                </p:nvPr>
              </p:nvGraphicFramePr>
              <p:xfrm>
                <a:off x="2219925" y="3558720"/>
                <a:ext cx="2552700" cy="2082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576" name="Equation" r:id="rId12" imgW="3403440" imgH="2082600" progId="Equation.DSMT4">
                        <p:embed/>
                      </p:oleObj>
                    </mc:Choice>
                    <mc:Fallback>
                      <p:oleObj name="Equation" r:id="rId12" imgW="3403440" imgH="2082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9925" y="3558720"/>
                              <a:ext cx="2552700" cy="2082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D0E9A555-31E1-AE43-A350-F8471329E884}"/>
                    </a:ext>
                  </a:extLst>
                </p:cNvPr>
                <p:cNvSpPr txBox="1"/>
                <p:nvPr/>
              </p:nvSpPr>
              <p:spPr>
                <a:xfrm>
                  <a:off x="3798851" y="4730014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D0E9A555-31E1-AE43-A350-F8471329E8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8851" y="4730014"/>
                  <a:ext cx="275717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13043" r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EA9BAE2-FB7E-8F4E-AD6A-C19FE14CA86F}"/>
              </a:ext>
            </a:extLst>
          </p:cNvPr>
          <p:cNvGrpSpPr/>
          <p:nvPr/>
        </p:nvGrpSpPr>
        <p:grpSpPr>
          <a:xfrm>
            <a:off x="4978156" y="4228587"/>
            <a:ext cx="3158958" cy="571096"/>
            <a:chOff x="4978156" y="4228587"/>
            <a:chExt cx="3158958" cy="571096"/>
          </a:xfrm>
        </p:grpSpPr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438168"/>
                </p:ext>
              </p:extLst>
            </p:nvPr>
          </p:nvGraphicFramePr>
          <p:xfrm>
            <a:off x="4978156" y="4317083"/>
            <a:ext cx="184779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60440" imgH="482400" progId="Equation.DSMT4">
                    <p:embed/>
                  </p:oleObj>
                </mc:Choice>
                <mc:Fallback>
                  <p:oleObj name="Equation" r:id="rId15" imgW="2260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156" y="4317083"/>
                          <a:ext cx="184779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6633176" y="4298550"/>
              <a:ext cx="150393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都是方阵</a:t>
              </a:r>
              <a:r>
                <a:rPr lang="en-US" altLang="zh-CN" sz="2400" b="1" dirty="0">
                  <a:solidFill>
                    <a:srgbClr val="000000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FC79EBCF-0338-0B4F-8BCD-F337142651E9}"/>
                </a:ext>
              </a:extLst>
            </p:cNvPr>
            <p:cNvSpPr txBox="1"/>
            <p:nvPr/>
          </p:nvSpPr>
          <p:spPr>
            <a:xfrm>
              <a:off x="6107294" y="422858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7610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49615"/>
              </p:ext>
            </p:extLst>
          </p:nvPr>
        </p:nvGraphicFramePr>
        <p:xfrm>
          <a:off x="1913335" y="1458913"/>
          <a:ext cx="1943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2616120" progId="Equation.DSMT4">
                  <p:embed/>
                </p:oleObj>
              </mc:Choice>
              <mc:Fallback>
                <p:oleObj name="Equation" r:id="rId2" imgW="259056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35" y="1458913"/>
                        <a:ext cx="1943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987534" y="1492695"/>
            <a:ext cx="1787765" cy="2492375"/>
            <a:chOff x="295" y="2495"/>
            <a:chExt cx="1421" cy="1570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95" y="2795"/>
              <a:ext cx="1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95" y="3430"/>
              <a:ext cx="1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67" y="2523"/>
              <a:ext cx="0" cy="15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201" y="2495"/>
              <a:ext cx="0" cy="15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61522"/>
              </p:ext>
            </p:extLst>
          </p:nvPr>
        </p:nvGraphicFramePr>
        <p:xfrm>
          <a:off x="4207668" y="1746250"/>
          <a:ext cx="1718919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082600" progId="Equation.DSMT4">
                  <p:embed/>
                </p:oleObj>
              </mc:Choice>
              <mc:Fallback>
                <p:oleObj name="Equation" r:id="rId4" imgW="20826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68" y="1746250"/>
                        <a:ext cx="1718919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4277573" y="1630807"/>
            <a:ext cx="1649016" cy="2160587"/>
            <a:chOff x="2221" y="2582"/>
            <a:chExt cx="1385" cy="1361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221" y="3339"/>
              <a:ext cx="13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2914" y="2582"/>
              <a:ext cx="0" cy="13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5926588" y="2400744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都是分块对角阵</a:t>
            </a:r>
            <a:r>
              <a:rPr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72839"/>
              </p:ext>
            </p:extLst>
          </p:nvPr>
        </p:nvGraphicFramePr>
        <p:xfrm>
          <a:off x="1909865" y="1453006"/>
          <a:ext cx="1943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2616120" progId="Equation.DSMT4">
                  <p:embed/>
                </p:oleObj>
              </mc:Choice>
              <mc:Fallback>
                <p:oleObj name="Equation" r:id="rId6" imgW="259056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65" y="1453006"/>
                        <a:ext cx="1943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1967836" y="1486788"/>
            <a:ext cx="1787765" cy="2447925"/>
            <a:chOff x="295" y="2495"/>
            <a:chExt cx="1421" cy="1542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295" y="3430"/>
              <a:ext cx="1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1201" y="2495"/>
              <a:ext cx="0" cy="15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796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07992" y="787899"/>
            <a:ext cx="3966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分块对角矩阵具有下述性质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034759" y="1878084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若</a:t>
            </a:r>
          </a:p>
        </p:txBody>
      </p:sp>
      <p:sp>
        <p:nvSpPr>
          <p:cNvPr id="11" name="矩形 10"/>
          <p:cNvSpPr/>
          <p:nvPr/>
        </p:nvSpPr>
        <p:spPr>
          <a:xfrm>
            <a:off x="683437" y="3599269"/>
            <a:ext cx="11298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400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AAB173D0-C6F4-824E-811B-671FBE8928FF}"/>
              </a:ext>
            </a:extLst>
          </p:cNvPr>
          <p:cNvGrpSpPr/>
          <p:nvPr/>
        </p:nvGrpSpPr>
        <p:grpSpPr>
          <a:xfrm>
            <a:off x="5166675" y="4957881"/>
            <a:ext cx="3056554" cy="1549400"/>
            <a:chOff x="3146489" y="5074143"/>
            <a:chExt cx="3056554" cy="15494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4433931"/>
                    </p:ext>
                  </p:extLst>
                </p:nvPr>
              </p:nvGraphicFramePr>
              <p:xfrm>
                <a:off x="3146489" y="5074143"/>
                <a:ext cx="3056554" cy="154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3568680" imgH="1549080" progId="Equation.DSMT4">
                        <p:embed/>
                      </p:oleObj>
                    </mc:Choice>
                    <mc:Fallback>
                      <p:oleObj name="Equation" r:id="rId2" imgW="3568680" imgH="1549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6489" y="5074143"/>
                              <a:ext cx="3056554" cy="154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4433931"/>
                    </p:ext>
                  </p:extLst>
                </p:nvPr>
              </p:nvGraphicFramePr>
              <p:xfrm>
                <a:off x="3146489" y="5074143"/>
                <a:ext cx="3056554" cy="154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17" name="Equation" r:id="rId5" imgW="3568680" imgH="1549080" progId="Equation.DSMT4">
                        <p:embed/>
                      </p:oleObj>
                    </mc:Choice>
                    <mc:Fallback>
                      <p:oleObj name="Equation" r:id="rId5" imgW="3568680" imgH="1549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6489" y="5074143"/>
                              <a:ext cx="3056554" cy="154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2C0A315E-37D5-BC43-8BDD-92504E8316FE}"/>
                    </a:ext>
                  </a:extLst>
                </p:cNvPr>
                <p:cNvSpPr txBox="1"/>
                <p:nvPr/>
              </p:nvSpPr>
              <p:spPr>
                <a:xfrm>
                  <a:off x="4928575" y="5664177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2C0A315E-37D5-BC43-8BDD-92504E8316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8575" y="5664177"/>
                  <a:ext cx="27571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3043" r="-13043"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76C1B21-6D77-B046-8592-DBC3AD5E75C2}"/>
              </a:ext>
            </a:extLst>
          </p:cNvPr>
          <p:cNvGrpSpPr/>
          <p:nvPr/>
        </p:nvGrpSpPr>
        <p:grpSpPr>
          <a:xfrm>
            <a:off x="1553509" y="1354316"/>
            <a:ext cx="4486400" cy="1549400"/>
            <a:chOff x="2288884" y="1259120"/>
            <a:chExt cx="4486400" cy="15494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2590858"/>
                    </p:ext>
                  </p:extLst>
                </p:nvPr>
              </p:nvGraphicFramePr>
              <p:xfrm>
                <a:off x="2288884" y="1259120"/>
                <a:ext cx="4486400" cy="154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5435280" imgH="1549080" progId="Equation.DSMT4">
                        <p:embed/>
                      </p:oleObj>
                    </mc:Choice>
                    <mc:Fallback>
                      <p:oleObj name="Equation" r:id="rId8" imgW="5435280" imgH="1549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8884" y="1259120"/>
                              <a:ext cx="4486400" cy="154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2590858"/>
                    </p:ext>
                  </p:extLst>
                </p:nvPr>
              </p:nvGraphicFramePr>
              <p:xfrm>
                <a:off x="2288884" y="1259120"/>
                <a:ext cx="4486400" cy="154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18" name="Equation" r:id="rId9" imgW="5435280" imgH="1549080" progId="Equation.DSMT4">
                        <p:embed/>
                      </p:oleObj>
                    </mc:Choice>
                    <mc:Fallback>
                      <p:oleObj name="Equation" r:id="rId9" imgW="5435280" imgH="1549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8884" y="1259120"/>
                              <a:ext cx="4486400" cy="154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653A25A-3C1E-4844-95BD-F44935BC67A3}"/>
                    </a:ext>
                  </a:extLst>
                </p:cNvPr>
                <p:cNvSpPr txBox="1"/>
                <p:nvPr/>
              </p:nvSpPr>
              <p:spPr>
                <a:xfrm>
                  <a:off x="5764192" y="1830145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D653A25A-3C1E-4844-95BD-F44935BC67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4192" y="1830145"/>
                  <a:ext cx="275717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18182" r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431B71B0-4E11-4541-B396-1419AA5836A8}"/>
                    </a:ext>
                  </a:extLst>
                </p:cNvPr>
                <p:cNvSpPr txBox="1"/>
                <p:nvPr/>
              </p:nvSpPr>
              <p:spPr>
                <a:xfrm>
                  <a:off x="3431516" y="1830145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431B71B0-4E11-4541-B396-1419AA5836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1516" y="1830145"/>
                  <a:ext cx="275717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13043" r="-130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 Box 3">
            <a:extLst>
              <a:ext uri="{FF2B5EF4-FFF2-40B4-BE49-F238E27FC236}">
                <a16:creationId xmlns:a16="http://schemas.microsoft.com/office/drawing/2014/main" id="{55C54774-65F3-8B45-8BB4-382C36801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0872" y="212901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</a:rPr>
              <a:t>都是同阶方阵</a:t>
            </a:r>
            <a:endParaRPr lang="en-US" altLang="zh-CN" sz="2400" b="1" dirty="0">
              <a:solidFill>
                <a:srgbClr val="000000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E226B2C-1E8F-8C41-84E7-678D8D55B7B3}"/>
                  </a:ext>
                </a:extLst>
              </p:cNvPr>
              <p:cNvSpPr txBox="1"/>
              <p:nvPr/>
            </p:nvSpPr>
            <p:spPr>
              <a:xfrm>
                <a:off x="6420872" y="1680151"/>
                <a:ext cx="24056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E226B2C-1E8F-8C41-84E7-678D8D55B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872" y="1680151"/>
                <a:ext cx="2405659" cy="369332"/>
              </a:xfrm>
              <a:prstGeom prst="rect">
                <a:avLst/>
              </a:prstGeom>
              <a:blipFill>
                <a:blip r:embed="rId12"/>
                <a:stretch>
                  <a:fillRect l="-2105" r="-3158" b="-34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9D349FC-A7F6-1148-A1EA-8F14319AD9C3}"/>
                  </a:ext>
                </a:extLst>
              </p:cNvPr>
              <p:cNvSpPr txBox="1"/>
              <p:nvPr/>
            </p:nvSpPr>
            <p:spPr>
              <a:xfrm>
                <a:off x="2079647" y="3235579"/>
                <a:ext cx="4716997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9D349FC-A7F6-1148-A1EA-8F14319AD9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47" y="3235579"/>
                <a:ext cx="4716997" cy="1189043"/>
              </a:xfrm>
              <a:prstGeom prst="rect">
                <a:avLst/>
              </a:prstGeom>
              <a:blipFill>
                <a:blip r:embed="rId13"/>
                <a:stretch>
                  <a:fillRect b="-3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F12B24D5-D15D-1049-8526-5135ADE4C05E}"/>
                  </a:ext>
                </a:extLst>
              </p:cNvPr>
              <p:cNvSpPr txBox="1"/>
              <p:nvPr/>
            </p:nvSpPr>
            <p:spPr>
              <a:xfrm>
                <a:off x="1392467" y="5138060"/>
                <a:ext cx="3163751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𝑘𝐴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𝐴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F12B24D5-D15D-1049-8526-5135ADE4C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467" y="5138060"/>
                <a:ext cx="3163751" cy="1189043"/>
              </a:xfrm>
              <a:prstGeom prst="rect">
                <a:avLst/>
              </a:prstGeom>
              <a:blipFill>
                <a:blip r:embed="rId14"/>
                <a:stretch>
                  <a:fillRect l="-1600" b="-10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24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  <p:bldP spid="11" grpId="0"/>
      <p:bldP spid="36" grpId="1"/>
      <p:bldP spid="16" grpId="0"/>
      <p:bldP spid="22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27DC1447-9C31-7146-BF1C-2E36CDEE9B19}"/>
              </a:ext>
            </a:extLst>
          </p:cNvPr>
          <p:cNvGrpSpPr/>
          <p:nvPr/>
        </p:nvGrpSpPr>
        <p:grpSpPr>
          <a:xfrm>
            <a:off x="1130006" y="1137204"/>
            <a:ext cx="3580913" cy="1651000"/>
            <a:chOff x="1884917" y="4571520"/>
            <a:chExt cx="3580913" cy="1651000"/>
          </a:xfrm>
        </p:grpSpPr>
        <p:sp>
          <p:nvSpPr>
            <p:cNvPr id="4" name="Rectangle 8">
              <a:extLst>
                <a:ext uri="{FF2B5EF4-FFF2-40B4-BE49-F238E27FC236}">
                  <a16:creationId xmlns:a16="http://schemas.microsoft.com/office/drawing/2014/main" id="{CD9B82F4-077C-2F42-8696-430D334BC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917" y="5165097"/>
              <a:ext cx="986465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10">
                  <a:extLst>
                    <a:ext uri="{FF2B5EF4-FFF2-40B4-BE49-F238E27FC236}">
                      <a16:creationId xmlns:a16="http://schemas.microsoft.com/office/drawing/2014/main" id="{CC304910-C02C-DF47-9349-3AC76938EB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7824155"/>
                    </p:ext>
                  </p:extLst>
                </p:nvPr>
              </p:nvGraphicFramePr>
              <p:xfrm>
                <a:off x="2871382" y="4571520"/>
                <a:ext cx="2594448" cy="165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3111480" imgH="1650960" progId="Equation.DSMT4">
                        <p:embed/>
                      </p:oleObj>
                    </mc:Choice>
                    <mc:Fallback>
                      <p:oleObj name="Equation" r:id="rId2" imgW="3111480" imgH="1650960" progId="Equation.DSMT4">
                        <p:embed/>
                        <p:pic>
                          <p:nvPicPr>
                            <p:cNvPr id="39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382" y="4571520"/>
                              <a:ext cx="2594448" cy="165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10">
                  <a:extLst>
                    <a:ext uri="{FF2B5EF4-FFF2-40B4-BE49-F238E27FC236}">
                      <a16:creationId xmlns:a16="http://schemas.microsoft.com/office/drawing/2014/main" id="{CC304910-C02C-DF47-9349-3AC76938EB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7824155"/>
                    </p:ext>
                  </p:extLst>
                </p:nvPr>
              </p:nvGraphicFramePr>
              <p:xfrm>
                <a:off x="2871382" y="4571520"/>
                <a:ext cx="2594448" cy="165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965" name="Equation" r:id="rId5" imgW="3111480" imgH="1650960" progId="Equation.DSMT4">
                        <p:embed/>
                      </p:oleObj>
                    </mc:Choice>
                    <mc:Fallback>
                      <p:oleObj name="Equation" r:id="rId5" imgW="3111480" imgH="1650960" progId="Equation.DSMT4">
                        <p:embed/>
                        <p:pic>
                          <p:nvPicPr>
                            <p:cNvPr id="39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382" y="4571520"/>
                              <a:ext cx="2594448" cy="165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2833B36-5AE8-D043-9159-C463708EDCED}"/>
                    </a:ext>
                  </a:extLst>
                </p:cNvPr>
                <p:cNvSpPr txBox="1"/>
                <p:nvPr/>
              </p:nvSpPr>
              <p:spPr>
                <a:xfrm>
                  <a:off x="4320334" y="5212354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2833B36-5AE8-D043-9159-C463708EDC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0334" y="5212354"/>
                  <a:ext cx="27571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8182" r="-18182"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EA1932-D871-3344-87E3-3AAB1B63C72E}"/>
                  </a:ext>
                </a:extLst>
              </p:cNvPr>
              <p:cNvSpPr txBox="1"/>
              <p:nvPr/>
            </p:nvSpPr>
            <p:spPr>
              <a:xfrm>
                <a:off x="2106690" y="3381781"/>
                <a:ext cx="2917465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sSubSup>
                                <m:sSubSup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sz="2400" dirty="0"/>
                  <a:t>.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8EA1932-D871-3344-87E3-3AAB1B63C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690" y="3381781"/>
                <a:ext cx="2917465" cy="1189043"/>
              </a:xfrm>
              <a:prstGeom prst="rect">
                <a:avLst/>
              </a:prstGeom>
              <a:blipFill>
                <a:blip r:embed="rId8"/>
                <a:stretch>
                  <a:fillRect l="-3463" r="-3030" b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4122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7198"/>
              </p:ext>
            </p:extLst>
          </p:nvPr>
        </p:nvGraphicFramePr>
        <p:xfrm>
          <a:off x="5169772" y="3725800"/>
          <a:ext cx="305982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650960" progId="Equation.DSMT4">
                  <p:embed/>
                </p:oleObj>
              </mc:Choice>
              <mc:Fallback>
                <p:oleObj name="Equation" r:id="rId2" imgW="33908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772" y="3725800"/>
                        <a:ext cx="305982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60093" y="3776600"/>
            <a:ext cx="4256069" cy="1549400"/>
            <a:chOff x="2013548" y="3846940"/>
            <a:chExt cx="5674758" cy="1549400"/>
          </a:xfrm>
        </p:grpSpPr>
        <p:sp>
          <p:nvSpPr>
            <p:cNvPr id="10" name="Rectangle 2"/>
            <p:cNvSpPr>
              <a:spLocks noChangeArrowheads="1"/>
            </p:cNvSpPr>
            <p:nvPr/>
          </p:nvSpPr>
          <p:spPr bwMode="auto">
            <a:xfrm>
              <a:off x="2013548" y="4389717"/>
              <a:ext cx="1725656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若</a:t>
              </a: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193976"/>
                </p:ext>
              </p:extLst>
            </p:nvPr>
          </p:nvGraphicFramePr>
          <p:xfrm>
            <a:off x="3652802" y="3846940"/>
            <a:ext cx="2972422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03160" imgH="1549080" progId="Equation.DSMT4">
                    <p:embed/>
                  </p:oleObj>
                </mc:Choice>
                <mc:Fallback>
                  <p:oleObj name="Equation" r:id="rId4" imgW="260316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02" y="3846940"/>
                          <a:ext cx="2972422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6625225" y="4356565"/>
              <a:ext cx="1063081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，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则</a:t>
              </a:r>
            </a:p>
          </p:txBody>
        </p: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632482" y="5560507"/>
            <a:ext cx="2119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均为可逆方阵</a:t>
            </a:r>
            <a:r>
              <a:rPr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6676"/>
              </p:ext>
            </p:extLst>
          </p:nvPr>
        </p:nvGraphicFramePr>
        <p:xfrm>
          <a:off x="4907630" y="1284190"/>
          <a:ext cx="28807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840" imgH="1650960" progId="Equation.DSMT4">
                  <p:embed/>
                </p:oleObj>
              </mc:Choice>
              <mc:Fallback>
                <p:oleObj name="Equation" r:id="rId6" imgW="33908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630" y="1284190"/>
                        <a:ext cx="28807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80871" y="1357770"/>
            <a:ext cx="4113835" cy="1549400"/>
            <a:chOff x="2013548" y="1275121"/>
            <a:chExt cx="5485112" cy="1549400"/>
          </a:xfrm>
        </p:grpSpPr>
        <p:sp>
          <p:nvSpPr>
            <p:cNvPr id="30" name="Rectangle 2"/>
            <p:cNvSpPr>
              <a:spLocks noChangeArrowheads="1"/>
            </p:cNvSpPr>
            <p:nvPr/>
          </p:nvSpPr>
          <p:spPr bwMode="auto">
            <a:xfrm>
              <a:off x="2013548" y="1817898"/>
              <a:ext cx="1725656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）若</a:t>
              </a:r>
            </a:p>
          </p:txBody>
        </p:sp>
        <p:graphicFrame>
          <p:nvGraphicFramePr>
            <p:cNvPr id="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855637"/>
                </p:ext>
              </p:extLst>
            </p:nvPr>
          </p:nvGraphicFramePr>
          <p:xfrm>
            <a:off x="3541558" y="1275121"/>
            <a:ext cx="2858606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03160" imgH="1549080" progId="Equation.DSMT4">
                    <p:embed/>
                  </p:oleObj>
                </mc:Choice>
                <mc:Fallback>
                  <p:oleObj name="Equation" r:id="rId8" imgW="260316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558" y="1275121"/>
                          <a:ext cx="2858606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6435579" y="1795118"/>
              <a:ext cx="1063081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，则</a:t>
              </a:r>
            </a:p>
          </p:txBody>
        </p:sp>
      </p:grp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3632482" y="3082829"/>
            <a:ext cx="2119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均为可逆方阵</a:t>
            </a:r>
            <a:r>
              <a:rPr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52E46D4-CCEF-6D43-85E5-C63F1ADF1B2E}"/>
                  </a:ext>
                </a:extLst>
              </p:cNvPr>
              <p:cNvSpPr txBox="1"/>
              <p:nvPr/>
            </p:nvSpPr>
            <p:spPr>
              <a:xfrm>
                <a:off x="3296220" y="1959549"/>
                <a:ext cx="27571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⋱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52E46D4-CCEF-6D43-85E5-C63F1ADF1B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220" y="1959549"/>
                <a:ext cx="275717" cy="369332"/>
              </a:xfrm>
              <a:prstGeom prst="rect">
                <a:avLst/>
              </a:prstGeom>
              <a:blipFill>
                <a:blip r:embed="rId14"/>
                <a:stretch>
                  <a:fillRect l="-18182" r="-18182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3C8C5D6-A986-6D4B-A19A-1B43E983C057}"/>
                  </a:ext>
                </a:extLst>
              </p:cNvPr>
              <p:cNvSpPr txBox="1"/>
              <p:nvPr/>
            </p:nvSpPr>
            <p:spPr>
              <a:xfrm>
                <a:off x="6603463" y="1932575"/>
                <a:ext cx="2757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⋱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3C8C5D6-A986-6D4B-A19A-1B43E983C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463" y="1932575"/>
                <a:ext cx="275717" cy="369332"/>
              </a:xfrm>
              <a:prstGeom prst="rect">
                <a:avLst/>
              </a:prstGeom>
              <a:blipFill>
                <a:blip r:embed="rId15"/>
                <a:stretch>
                  <a:fillRect l="-17778" r="-17778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0FCE7B9-2056-5941-9684-C10E55B80B22}"/>
              </a:ext>
            </a:extLst>
          </p:cNvPr>
          <p:cNvSpPr txBox="1"/>
          <p:nvPr/>
        </p:nvSpPr>
        <p:spPr>
          <a:xfrm>
            <a:off x="4109483" y="296648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4800E25-207C-0A4F-B024-9911A5506081}"/>
                  </a:ext>
                </a:extLst>
              </p:cNvPr>
              <p:cNvSpPr txBox="1"/>
              <p:nvPr/>
            </p:nvSpPr>
            <p:spPr>
              <a:xfrm rot="5400000">
                <a:off x="3419916" y="4366634"/>
                <a:ext cx="2757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⋱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4800E25-207C-0A4F-B024-9911A5506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3419916" y="4366634"/>
                <a:ext cx="275717" cy="369332"/>
              </a:xfrm>
              <a:prstGeom prst="rect">
                <a:avLst/>
              </a:prstGeom>
              <a:blipFill>
                <a:blip r:embed="rId16"/>
                <a:stretch>
                  <a:fillRect l="-4918" t="-17778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712611B-27E7-5E4A-A05B-6FBD392ED149}"/>
                  </a:ext>
                </a:extLst>
              </p:cNvPr>
              <p:cNvSpPr txBox="1"/>
              <p:nvPr/>
            </p:nvSpPr>
            <p:spPr>
              <a:xfrm rot="5400000">
                <a:off x="6816607" y="4366634"/>
                <a:ext cx="2757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⋱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712611B-27E7-5E4A-A05B-6FBD392ED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816607" y="4366634"/>
                <a:ext cx="275717" cy="369332"/>
              </a:xfrm>
              <a:prstGeom prst="rect">
                <a:avLst/>
              </a:prstGeom>
              <a:blipFill>
                <a:blip r:embed="rId17"/>
                <a:stretch>
                  <a:fillRect l="-6667" t="-17778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26E405D8-5DAD-D345-8565-27D13885BDBC}"/>
              </a:ext>
            </a:extLst>
          </p:cNvPr>
          <p:cNvGrpSpPr/>
          <p:nvPr/>
        </p:nvGrpSpPr>
        <p:grpSpPr>
          <a:xfrm>
            <a:off x="1694598" y="3049825"/>
            <a:ext cx="1937884" cy="515604"/>
            <a:chOff x="1694598" y="3049825"/>
            <a:chExt cx="1937884" cy="515604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275924"/>
                </p:ext>
              </p:extLst>
            </p:nvPr>
          </p:nvGraphicFramePr>
          <p:xfrm>
            <a:off x="1694598" y="3082829"/>
            <a:ext cx="1937884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60440" imgH="482400" progId="Equation.DSMT4">
                    <p:embed/>
                  </p:oleObj>
                </mc:Choice>
                <mc:Fallback>
                  <p:oleObj name="Equation" r:id="rId18" imgW="2260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4598" y="3082829"/>
                          <a:ext cx="1937884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7D053FC-AF0F-AD4E-A8B1-C3EE63347DC3}"/>
                </a:ext>
              </a:extLst>
            </p:cNvPr>
            <p:cNvSpPr txBox="1"/>
            <p:nvPr/>
          </p:nvSpPr>
          <p:spPr>
            <a:xfrm>
              <a:off x="2897695" y="30498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4D35B09-5230-A040-889E-B113A5EC68AC}"/>
              </a:ext>
            </a:extLst>
          </p:cNvPr>
          <p:cNvGrpSpPr/>
          <p:nvPr/>
        </p:nvGrpSpPr>
        <p:grpSpPr>
          <a:xfrm>
            <a:off x="1751159" y="5526443"/>
            <a:ext cx="1991282" cy="516664"/>
            <a:chOff x="1751159" y="5526443"/>
            <a:chExt cx="1991282" cy="516664"/>
          </a:xfrm>
        </p:grpSpPr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886909"/>
                </p:ext>
              </p:extLst>
            </p:nvPr>
          </p:nvGraphicFramePr>
          <p:xfrm>
            <a:off x="1751159" y="5560507"/>
            <a:ext cx="199128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60440" imgH="482400" progId="Equation.DSMT4">
                    <p:embed/>
                  </p:oleObj>
                </mc:Choice>
                <mc:Fallback>
                  <p:oleObj name="Equation" r:id="rId20" imgW="2260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159" y="5560507"/>
                          <a:ext cx="199128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74A90B9-E457-7B45-8054-A080AD9ED936}"/>
                </a:ext>
              </a:extLst>
            </p:cNvPr>
            <p:cNvSpPr txBox="1"/>
            <p:nvPr/>
          </p:nvSpPr>
          <p:spPr>
            <a:xfrm>
              <a:off x="2982405" y="552644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8477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97191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541689" y="1599023"/>
            <a:ext cx="3818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     </a:t>
            </a:r>
            <a:r>
              <a:rPr kumimoji="1" lang="en-US" altLang="zh-CN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设                       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,</a:t>
            </a:r>
            <a:endParaRPr kumimoji="1" lang="zh-CN" altLang="en-US" sz="2400" b="1" dirty="0">
              <a:effectLst/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05570"/>
              </p:ext>
            </p:extLst>
          </p:nvPr>
        </p:nvGraphicFramePr>
        <p:xfrm>
          <a:off x="5783674" y="1630891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80880" progId="Equation.DSMT4">
                  <p:embed/>
                </p:oleObj>
              </mc:Choice>
              <mc:Fallback>
                <p:oleObj name="Equation" r:id="rId2" imgW="57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674" y="1630891"/>
                        <a:ext cx="428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03372"/>
              </p:ext>
            </p:extLst>
          </p:nvPr>
        </p:nvGraphicFramePr>
        <p:xfrm>
          <a:off x="3084274" y="1087023"/>
          <a:ext cx="194494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1549080" progId="Equation.DSMT4">
                  <p:embed/>
                </p:oleObj>
              </mc:Choice>
              <mc:Fallback>
                <p:oleObj name="Equation" r:id="rId4" imgW="21715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74" y="1087023"/>
                        <a:ext cx="1944948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360363" y="1599023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</a:rPr>
              <a:t>求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77235"/>
              </p:ext>
            </p:extLst>
          </p:nvPr>
        </p:nvGraphicFramePr>
        <p:xfrm>
          <a:off x="2768473" y="3141313"/>
          <a:ext cx="19543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1015920" progId="Equation.DSMT4">
                  <p:embed/>
                </p:oleObj>
              </mc:Choice>
              <mc:Fallback>
                <p:oleObj name="Equation" r:id="rId6" imgW="19810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473" y="3141313"/>
                        <a:ext cx="1954356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33651"/>
              </p:ext>
            </p:extLst>
          </p:nvPr>
        </p:nvGraphicFramePr>
        <p:xfrm>
          <a:off x="5598037" y="4163034"/>
          <a:ext cx="1847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1015920" progId="Equation.DSMT4">
                  <p:embed/>
                </p:oleObj>
              </mc:Choice>
              <mc:Fallback>
                <p:oleObj name="Equation" r:id="rId8" imgW="2463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037" y="4163034"/>
                        <a:ext cx="18478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65204"/>
              </p:ext>
            </p:extLst>
          </p:nvPr>
        </p:nvGraphicFramePr>
        <p:xfrm>
          <a:off x="5653133" y="5386423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838080" progId="Equation.DSMT4">
                  <p:embed/>
                </p:oleObj>
              </mc:Choice>
              <mc:Fallback>
                <p:oleObj name="Equation" r:id="rId10" imgW="1168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133" y="5386423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82508"/>
              </p:ext>
            </p:extLst>
          </p:nvPr>
        </p:nvGraphicFramePr>
        <p:xfrm>
          <a:off x="2656553" y="4173735"/>
          <a:ext cx="2390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720" imgH="2361960" progId="Equation.DSMT4">
                  <p:embed/>
                </p:oleObj>
              </mc:Choice>
              <mc:Fallback>
                <p:oleObj name="Equation" r:id="rId12" imgW="28447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553" y="4173735"/>
                        <a:ext cx="23907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36686"/>
              </p:ext>
            </p:extLst>
          </p:nvPr>
        </p:nvGraphicFramePr>
        <p:xfrm>
          <a:off x="5536220" y="3024223"/>
          <a:ext cx="2076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68400" imgH="1066680" progId="Equation.DSMT4">
                  <p:embed/>
                </p:oleObj>
              </mc:Choice>
              <mc:Fallback>
                <p:oleObj name="Equation" r:id="rId14" imgW="27684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20" y="3024223"/>
                        <a:ext cx="2076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2232367" y="3325700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</a:rPr>
              <a:t>求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3641692" y="1079914"/>
            <a:ext cx="1175814" cy="1517716"/>
            <a:chOff x="3893270" y="1027381"/>
            <a:chExt cx="1686107" cy="1517716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3893270" y="2048809"/>
              <a:ext cx="1686107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163469" y="1027381"/>
              <a:ext cx="0" cy="1517716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4A61ABFF-7170-3D4C-8BA8-0AC887B67C48}"/>
              </a:ext>
            </a:extLst>
          </p:cNvPr>
          <p:cNvSpPr txBox="1"/>
          <p:nvPr/>
        </p:nvSpPr>
        <p:spPr>
          <a:xfrm>
            <a:off x="1534010" y="333223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57319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186610" y="848006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四、小结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6153" y="1598531"/>
            <a:ext cx="207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分块矩阵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733" y="1615124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以子块为元素的矩阵</a:t>
            </a: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116155" y="2273769"/>
            <a:ext cx="3002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分块矩阵的加法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kumimoji="1"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11281" y="228183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相同的分块方法，</a:t>
            </a:r>
          </a:p>
        </p:txBody>
      </p:sp>
      <p:grpSp>
        <p:nvGrpSpPr>
          <p:cNvPr id="60" name="Group 18"/>
          <p:cNvGrpSpPr>
            <a:grpSpLocks/>
          </p:cNvGrpSpPr>
          <p:nvPr/>
        </p:nvGrpSpPr>
        <p:grpSpPr bwMode="auto">
          <a:xfrm>
            <a:off x="5012388" y="2261901"/>
            <a:ext cx="3340897" cy="512761"/>
            <a:chOff x="595" y="2645"/>
            <a:chExt cx="2806" cy="323"/>
          </a:xfrm>
        </p:grpSpPr>
        <p:sp>
          <p:nvSpPr>
            <p:cNvPr id="61" name="Text Box 19"/>
            <p:cNvSpPr txBox="1">
              <a:spLocks noChangeArrowheads="1"/>
            </p:cNvSpPr>
            <p:nvPr/>
          </p:nvSpPr>
          <p:spPr bwMode="auto">
            <a:xfrm>
              <a:off x="595" y="2645"/>
              <a:ext cx="280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   即    与    为同型矩阵</a:t>
              </a:r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770603"/>
                </p:ext>
              </p:extLst>
            </p:nvPr>
          </p:nvGraphicFramePr>
          <p:xfrm>
            <a:off x="1218" y="2658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80" imgH="469800" progId="Equation.DSMT4">
                    <p:embed/>
                  </p:oleObj>
                </mc:Choice>
                <mc:Fallback>
                  <p:oleObj name="Equation" r:id="rId2" imgW="38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658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927816"/>
                </p:ext>
              </p:extLst>
            </p:nvPr>
          </p:nvGraphicFramePr>
          <p:xfrm>
            <a:off x="1758" y="2672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469800" progId="Equation.DSMT4">
                    <p:embed/>
                  </p:oleObj>
                </mc:Choice>
                <mc:Fallback>
                  <p:oleObj name="Equation" r:id="rId4" imgW="38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2672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116153" y="2888610"/>
            <a:ext cx="3002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分块矩阵的数乘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kumimoji="1"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71410" y="2882611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每个子块都乘以常数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116154" y="3516025"/>
            <a:ext cx="3002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分块矩阵的乘法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endParaRPr kumimoji="1"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8" name="Group 12"/>
          <p:cNvGrpSpPr>
            <a:grpSpLocks/>
          </p:cNvGrpSpPr>
          <p:nvPr/>
        </p:nvGrpSpPr>
        <p:grpSpPr bwMode="auto">
          <a:xfrm>
            <a:off x="1250938" y="4162184"/>
            <a:ext cx="7439027" cy="469900"/>
            <a:chOff x="113" y="3399"/>
            <a:chExt cx="6248" cy="296"/>
          </a:xfrm>
        </p:grpSpPr>
        <p:sp>
          <p:nvSpPr>
            <p:cNvPr id="69" name="Rectangle 13"/>
            <p:cNvSpPr>
              <a:spLocks noChangeArrowheads="1"/>
            </p:cNvSpPr>
            <p:nvPr/>
          </p:nvSpPr>
          <p:spPr bwMode="auto">
            <a:xfrm>
              <a:off x="113" y="3399"/>
              <a:ext cx="624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同时                  的列数分别等于                    的行数</a:t>
              </a:r>
              <a:endParaRPr lang="en-US" altLang="zh-CN" sz="2400" b="1" dirty="0">
                <a:effectLst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7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929567"/>
                </p:ext>
              </p:extLst>
            </p:nvPr>
          </p:nvGraphicFramePr>
          <p:xfrm>
            <a:off x="741" y="3409"/>
            <a:ext cx="129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79560" imgH="431640" progId="Equation.DSMT4">
                    <p:embed/>
                  </p:oleObj>
                </mc:Choice>
                <mc:Fallback>
                  <p:oleObj name="Equation" r:id="rId6" imgW="1879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409"/>
                          <a:ext cx="129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446172"/>
                </p:ext>
              </p:extLst>
            </p:nvPr>
          </p:nvGraphicFramePr>
          <p:xfrm>
            <a:off x="3896" y="3399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81080" imgH="469800" progId="Equation.DSMT4">
                    <p:embed/>
                  </p:oleObj>
                </mc:Choice>
                <mc:Fallback>
                  <p:oleObj name="Equation" r:id="rId8" imgW="1981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3399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Box 71"/>
          <p:cNvSpPr txBox="1"/>
          <p:nvPr/>
        </p:nvSpPr>
        <p:spPr>
          <a:xfrm>
            <a:off x="2903279" y="3516026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分块后的左矩阵列数等于分块后的右矩阵行数</a:t>
            </a:r>
          </a:p>
        </p:txBody>
      </p:sp>
      <p:sp>
        <p:nvSpPr>
          <p:cNvPr id="73" name="Text Box 13"/>
          <p:cNvSpPr txBox="1">
            <a:spLocks noChangeArrowheads="1"/>
          </p:cNvSpPr>
          <p:nvPr/>
        </p:nvSpPr>
        <p:spPr bwMode="auto">
          <a:xfrm>
            <a:off x="116153" y="4841469"/>
            <a:ext cx="51571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原则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先考虑大矩阵再考虑小矩阵</a:t>
            </a:r>
          </a:p>
        </p:txBody>
      </p:sp>
      <p:grpSp>
        <p:nvGrpSpPr>
          <p:cNvPr id="37" name="组合 3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0189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1" grpId="0"/>
      <p:bldP spid="44" grpId="0"/>
      <p:bldP spid="55" grpId="0"/>
      <p:bldP spid="57" grpId="0"/>
      <p:bldP spid="64" grpId="0"/>
      <p:bldP spid="65" grpId="0"/>
      <p:bldP spid="66" grpId="0"/>
      <p:bldP spid="72" grpId="0"/>
      <p:bldP spid="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97684" y="943073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一、矩阵的分块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001083" y="1695385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对象：</a:t>
            </a:r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</a:rPr>
              <a:t>行数和列数较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大</a:t>
            </a:r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</a:rPr>
              <a:t>的矩阵；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001084" y="3592824"/>
            <a:ext cx="7571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effectLst/>
                <a:latin typeface="微软雅黑" pitchFamily="34" charset="-122"/>
                <a:ea typeface="微软雅黑" pitchFamily="34" charset="-122"/>
              </a:rPr>
              <a:t>做法：</a:t>
            </a:r>
            <a:r>
              <a:rPr kumimoji="1" lang="zh-CN" altLang="en-US" sz="2400" b="1" dirty="0">
                <a:solidFill>
                  <a:srgbClr val="000000"/>
                </a:solidFill>
                <a:effectLst/>
                <a:latin typeface="微软雅黑" pitchFamily="34" charset="-122"/>
                <a:ea typeface="微软雅黑" pitchFamily="34" charset="-122"/>
              </a:rPr>
              <a:t>将矩阵用若干条纵线和横线分成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许多个小矩阵；</a:t>
            </a:r>
            <a:endParaRPr kumimoji="1" lang="zh-CN" altLang="en-US" sz="2400" b="1" dirty="0">
              <a:solidFill>
                <a:srgbClr val="000000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924413" y="420429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每一个小矩阵称为子块，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050977" y="5352225"/>
            <a:ext cx="4889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以子块为</a:t>
            </a:r>
            <a:r>
              <a:rPr kumimoji="1"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元素的矩阵称为分块矩阵</a:t>
            </a:r>
            <a:r>
              <a:rPr kumimoji="1" lang="en-US" altLang="zh-CN" sz="2400" b="1" dirty="0">
                <a:effectLst/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1001083" y="231107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目的：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简化运算；</a:t>
            </a:r>
          </a:p>
        </p:txBody>
      </p:sp>
      <p:sp>
        <p:nvSpPr>
          <p:cNvPr id="4" name="矩形 3"/>
          <p:cNvSpPr/>
          <p:nvPr/>
        </p:nvSpPr>
        <p:spPr>
          <a:xfrm>
            <a:off x="1001084" y="2952103"/>
            <a:ext cx="6494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方法：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分块法，“大”化“小“；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449102" y="5813890"/>
            <a:ext cx="59651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924412" y="4824572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使得同一列的子块列数一致，同一行的子块行数一致</a:t>
            </a:r>
          </a:p>
        </p:txBody>
      </p:sp>
    </p:spTree>
    <p:extLst>
      <p:ext uri="{BB962C8B-B14F-4D97-AF65-F5344CB8AC3E}">
        <p14:creationId xmlns:p14="http://schemas.microsoft.com/office/powerpoint/2010/main" val="11780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6" grpId="0"/>
      <p:bldP spid="3" grpId="0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文本框 5"/>
          <p:cNvSpPr txBox="1"/>
          <p:nvPr/>
        </p:nvSpPr>
        <p:spPr>
          <a:xfrm>
            <a:off x="197644" y="1471190"/>
            <a:ext cx="45119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分块矩阵的转置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8" name="文本框 5"/>
          <p:cNvSpPr txBox="1"/>
          <p:nvPr/>
        </p:nvSpPr>
        <p:spPr>
          <a:xfrm>
            <a:off x="197643" y="2410104"/>
            <a:ext cx="45119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分块对角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67420" y="1471797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先大转置，而后小转置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2826787" y="2271604"/>
            <a:ext cx="57704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主对角线上是非零方阵，其余元素全为零</a:t>
            </a:r>
            <a:endParaRPr lang="zh-CN" altLang="en-US" sz="2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A87B3B-779C-B840-8296-E9778945DA8B}"/>
              </a:ext>
            </a:extLst>
          </p:cNvPr>
          <p:cNvGrpSpPr/>
          <p:nvPr/>
        </p:nvGrpSpPr>
        <p:grpSpPr>
          <a:xfrm>
            <a:off x="3051520" y="3154870"/>
            <a:ext cx="3132464" cy="1651000"/>
            <a:chOff x="3051520" y="3154870"/>
            <a:chExt cx="3132464" cy="16510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对象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7753591"/>
                    </p:ext>
                  </p:extLst>
                </p:nvPr>
              </p:nvGraphicFramePr>
              <p:xfrm>
                <a:off x="3051520" y="3154870"/>
                <a:ext cx="3132464" cy="165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3390840" imgH="1650960" progId="Equation.DSMT4">
                        <p:embed/>
                      </p:oleObj>
                    </mc:Choice>
                    <mc:Fallback>
                      <p:oleObj name="Equation" r:id="rId2" imgW="3390840" imgH="1650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520" y="3154870"/>
                              <a:ext cx="3132464" cy="165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对象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7753591"/>
                    </p:ext>
                  </p:extLst>
                </p:nvPr>
              </p:nvGraphicFramePr>
              <p:xfrm>
                <a:off x="3051520" y="3154870"/>
                <a:ext cx="3132464" cy="165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38" name="Equation" r:id="rId5" imgW="3390840" imgH="1650960" progId="Equation.DSMT4">
                        <p:embed/>
                      </p:oleObj>
                    </mc:Choice>
                    <mc:Fallback>
                      <p:oleObj name="Equation" r:id="rId5" imgW="3390840" imgH="1650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1520" y="3154870"/>
                              <a:ext cx="3132464" cy="165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90A26D0F-61DA-1C4D-B3DC-4823A3A2E414}"/>
                    </a:ext>
                  </a:extLst>
                </p:cNvPr>
                <p:cNvSpPr txBox="1"/>
                <p:nvPr/>
              </p:nvSpPr>
              <p:spPr>
                <a:xfrm>
                  <a:off x="4878922" y="3795704"/>
                  <a:ext cx="27571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90A26D0F-61DA-1C4D-B3DC-4823A3A2E4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8922" y="3795704"/>
                  <a:ext cx="275717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7391" r="-15217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13413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标题 91137">
            <a:extLst>
              <a:ext uri="{FF2B5EF4-FFF2-40B4-BE49-F238E27FC236}">
                <a16:creationId xmlns:a16="http://schemas.microsoft.com/office/drawing/2014/main" id="{17DBA066-5D7E-504B-AD88-360E693F76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6380" y="867751"/>
            <a:ext cx="7895118" cy="663337"/>
          </a:xfrm>
        </p:spPr>
        <p:txBody>
          <a:bodyPr/>
          <a:lstStyle/>
          <a:p>
            <a:pPr eaLnBrk="1" hangingPunct="1"/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  <a:cs typeface="+mn-cs"/>
              </a:rPr>
              <a:t>常用的几种分块方法</a:t>
            </a:r>
            <a:endParaRPr lang="zh-CN" altLang="en-US" sz="2800" b="1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8CB349E-6485-2942-8090-0C3B8CCC2380}"/>
                  </a:ext>
                </a:extLst>
              </p:cNvPr>
              <p:cNvSpPr txBox="1"/>
              <p:nvPr/>
            </p:nvSpPr>
            <p:spPr>
              <a:xfrm>
                <a:off x="799237" y="1519400"/>
                <a:ext cx="3080523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8CB349E-6485-2942-8090-0C3B8CCC2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7" y="1519400"/>
                <a:ext cx="3080523" cy="977575"/>
              </a:xfrm>
              <a:prstGeom prst="rect">
                <a:avLst/>
              </a:prstGeom>
              <a:blipFill>
                <a:blip r:embed="rId3"/>
                <a:stretch>
                  <a:fillRect l="-1235" t="-1299" b="-3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7D8F6056-8386-5A46-912E-1645671DD8FE}"/>
              </a:ext>
            </a:extLst>
          </p:cNvPr>
          <p:cNvSpPr txBox="1"/>
          <p:nvPr/>
        </p:nvSpPr>
        <p:spPr>
          <a:xfrm>
            <a:off x="3916788" y="177492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BAC6C44-8667-2D45-A9F3-C52B2A186CD8}"/>
                  </a:ext>
                </a:extLst>
              </p:cNvPr>
              <p:cNvSpPr/>
              <p:nvPr/>
            </p:nvSpPr>
            <p:spPr>
              <a:xfrm>
                <a:off x="4596051" y="1774921"/>
                <a:ext cx="42403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kumimoji="1" lang="en-US" altLang="zh-CN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BAC6C44-8667-2D45-A9F3-C52B2A186C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051" y="1774921"/>
                <a:ext cx="4240392" cy="461665"/>
              </a:xfrm>
              <a:prstGeom prst="rect">
                <a:avLst/>
              </a:prstGeom>
              <a:blipFill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402B83A-B03E-0B4E-BDDE-6756FB052E58}"/>
                  </a:ext>
                </a:extLst>
              </p:cNvPr>
              <p:cNvSpPr txBox="1"/>
              <p:nvPr/>
            </p:nvSpPr>
            <p:spPr>
              <a:xfrm>
                <a:off x="799237" y="2757325"/>
                <a:ext cx="3671198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402B83A-B03E-0B4E-BDDE-6756FB052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7" y="2757325"/>
                <a:ext cx="3671198" cy="399084"/>
              </a:xfrm>
              <a:prstGeom prst="rect">
                <a:avLst/>
              </a:prstGeom>
              <a:blipFill>
                <a:blip r:embed="rId5"/>
                <a:stretch>
                  <a:fillRect l="-1034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B2ACDFF8-B639-C548-B47E-1175211C7836}"/>
              </a:ext>
            </a:extLst>
          </p:cNvPr>
          <p:cNvSpPr txBox="1"/>
          <p:nvPr/>
        </p:nvSpPr>
        <p:spPr>
          <a:xfrm>
            <a:off x="4470435" y="269474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B83CA74-6098-1B49-A9CF-ED8486150E7E}"/>
                  </a:ext>
                </a:extLst>
              </p:cNvPr>
              <p:cNvSpPr/>
              <p:nvPr/>
            </p:nvSpPr>
            <p:spPr>
              <a:xfrm>
                <a:off x="5193035" y="2390622"/>
                <a:ext cx="3484608" cy="1151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1" lang="en-US" altLang="zh-CN" sz="24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B83CA74-6098-1B49-A9CF-ED8486150E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035" y="2390622"/>
                <a:ext cx="3484608" cy="1151918"/>
              </a:xfrm>
              <a:prstGeom prst="rect">
                <a:avLst/>
              </a:prstGeom>
              <a:blipFill>
                <a:blip r:embed="rId6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89DD7C-5276-9146-8FA8-F7F9E0F95AE4}"/>
                  </a:ext>
                </a:extLst>
              </p:cNvPr>
              <p:cNvSpPr txBox="1"/>
              <p:nvPr/>
            </p:nvSpPr>
            <p:spPr>
              <a:xfrm>
                <a:off x="726415" y="3384788"/>
                <a:ext cx="5238677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iag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689DD7C-5276-9146-8FA8-F7F9E0F95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15" y="3384788"/>
                <a:ext cx="5238677" cy="1189043"/>
              </a:xfrm>
              <a:prstGeom prst="rect">
                <a:avLst/>
              </a:prstGeom>
              <a:blipFill>
                <a:blip r:embed="rId7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B0BE0E67-7DA8-C44F-A50B-A4144A5F0F82}"/>
              </a:ext>
            </a:extLst>
          </p:cNvPr>
          <p:cNvGrpSpPr/>
          <p:nvPr/>
        </p:nvGrpSpPr>
        <p:grpSpPr>
          <a:xfrm>
            <a:off x="6021849" y="3650149"/>
            <a:ext cx="1847790" cy="594522"/>
            <a:chOff x="5944684" y="3979309"/>
            <a:chExt cx="1847790" cy="594522"/>
          </a:xfrm>
        </p:grpSpPr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id="{B4229AC9-E647-6342-881B-BF980DF8BE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85136"/>
                </p:ext>
              </p:extLst>
            </p:nvPr>
          </p:nvGraphicFramePr>
          <p:xfrm>
            <a:off x="5944684" y="4091231"/>
            <a:ext cx="184779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60440" imgH="482400" progId="Equation.DSMT4">
                    <p:embed/>
                  </p:oleObj>
                </mc:Choice>
                <mc:Fallback>
                  <p:oleObj name="Equation" r:id="rId8" imgW="2260440" imgH="482400" progId="Equation.DSMT4">
                    <p:embed/>
                    <p:pic>
                      <p:nvPicPr>
                        <p:cNvPr id="2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684" y="4091231"/>
                          <a:ext cx="184779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5B7A480-4CC4-9142-AB86-4DA5993B7871}"/>
                </a:ext>
              </a:extLst>
            </p:cNvPr>
            <p:cNvSpPr txBox="1"/>
            <p:nvPr/>
          </p:nvSpPr>
          <p:spPr>
            <a:xfrm>
              <a:off x="7069679" y="397930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25" name="文本框 91146">
            <a:extLst>
              <a:ext uri="{FF2B5EF4-FFF2-40B4-BE49-F238E27FC236}">
                <a16:creationId xmlns:a16="http://schemas.microsoft.com/office/drawing/2014/main" id="{CBCEC4CF-B9FE-F443-B52D-4D718528E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422" y="4799932"/>
            <a:ext cx="790194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分块时首先满足单位阵</a:t>
            </a:r>
            <a:r>
              <a:rPr lang="en-US" altLang="zh-CN" sz="2800" b="1" i="1" dirty="0"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，再考虑对角或三角矩阵，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0902EFE-2655-8744-BC1E-320A5EBBF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34" y="5320632"/>
            <a:ext cx="603271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panose="020B0604020202020204" pitchFamily="34" charset="0"/>
                <a:ea typeface="楷体_GB2312" panose="02010609030101010101" pitchFamily="49" charset="-122"/>
              </a:rPr>
              <a:t>然后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考虑零阵</a:t>
            </a:r>
            <a:r>
              <a:rPr lang="en-US" altLang="zh-CN" sz="2800" b="1" i="1" dirty="0">
                <a:ea typeface="楷体_GB2312" panose="0201060903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以及其它的特殊矩阵</a:t>
            </a:r>
            <a:r>
              <a:rPr lang="en-US" altLang="zh-CN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A83541A-4D8E-7A41-AEE5-6229B4969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573" y="5908418"/>
            <a:ext cx="714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按行分块或按列分块是两种特殊的分块形式</a:t>
            </a:r>
            <a:r>
              <a:rPr lang="en-US" altLang="zh-CN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30" name="TextBox 18">
            <a:extLst>
              <a:ext uri="{FF2B5EF4-FFF2-40B4-BE49-F238E27FC236}">
                <a16:creationId xmlns:a16="http://schemas.microsoft.com/office/drawing/2014/main" id="{237B2D2D-D851-7E4B-8225-6DF4A3621383}"/>
              </a:ext>
            </a:extLst>
          </p:cNvPr>
          <p:cNvSpPr txBox="1"/>
          <p:nvPr/>
        </p:nvSpPr>
        <p:spPr>
          <a:xfrm>
            <a:off x="502444" y="485484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注：</a:t>
            </a:r>
          </a:p>
        </p:txBody>
      </p:sp>
    </p:spTree>
    <p:extLst>
      <p:ext uri="{BB962C8B-B14F-4D97-AF65-F5344CB8AC3E}">
        <p14:creationId xmlns:p14="http://schemas.microsoft.com/office/powerpoint/2010/main" val="352489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4" grpId="0"/>
      <p:bldP spid="15" grpId="0"/>
      <p:bldP spid="7" grpId="0"/>
      <p:bldP spid="21" grpId="0"/>
      <p:bldP spid="25" grpId="0"/>
      <p:bldP spid="27" grpId="0"/>
      <p:bldP spid="28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75129"/>
              </p:ext>
            </p:extLst>
          </p:nvPr>
        </p:nvGraphicFramePr>
        <p:xfrm>
          <a:off x="1363892" y="2717165"/>
          <a:ext cx="20669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044440" progId="Equation.DSMT4">
                  <p:embed/>
                </p:oleObj>
              </mc:Choice>
              <mc:Fallback>
                <p:oleObj name="Equation" r:id="rId2" imgW="275580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92" y="2717165"/>
                        <a:ext cx="20669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99594"/>
              </p:ext>
            </p:extLst>
          </p:nvPr>
        </p:nvGraphicFramePr>
        <p:xfrm>
          <a:off x="1363892" y="647065"/>
          <a:ext cx="20669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2044440" progId="Equation.DSMT4">
                  <p:embed/>
                </p:oleObj>
              </mc:Choice>
              <mc:Fallback>
                <p:oleObj name="Equation" r:id="rId4" imgW="275580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92" y="647065"/>
                        <a:ext cx="20669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213494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918723" y="647065"/>
            <a:ext cx="1416908" cy="1927225"/>
            <a:chOff x="2558298" y="647065"/>
            <a:chExt cx="1889210" cy="1927225"/>
          </a:xfrm>
        </p:grpSpPr>
        <p:sp>
          <p:nvSpPr>
            <p:cNvPr id="40" name="Line 2"/>
            <p:cNvSpPr>
              <a:spLocks noChangeShapeType="1"/>
            </p:cNvSpPr>
            <p:nvPr/>
          </p:nvSpPr>
          <p:spPr bwMode="auto">
            <a:xfrm>
              <a:off x="2558298" y="1637665"/>
              <a:ext cx="188921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"/>
            <p:cNvSpPr>
              <a:spLocks noChangeShapeType="1"/>
            </p:cNvSpPr>
            <p:nvPr/>
          </p:nvSpPr>
          <p:spPr bwMode="auto">
            <a:xfrm flipH="1">
              <a:off x="3516501" y="647065"/>
              <a:ext cx="23813" cy="19272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78807"/>
              </p:ext>
            </p:extLst>
          </p:nvPr>
        </p:nvGraphicFramePr>
        <p:xfrm>
          <a:off x="3475435" y="1023939"/>
          <a:ext cx="1624466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82400" progId="Equation.DSMT4">
                  <p:embed/>
                </p:oleObj>
              </mc:Choice>
              <mc:Fallback>
                <p:oleObj name="Equation" r:id="rId6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435" y="1023939"/>
                        <a:ext cx="1624466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23523" y="2780665"/>
            <a:ext cx="870347" cy="1944688"/>
            <a:chOff x="2964698" y="2780665"/>
            <a:chExt cx="1160462" cy="1944688"/>
          </a:xfrm>
        </p:grpSpPr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H="1">
              <a:off x="2964698" y="2780665"/>
              <a:ext cx="0" cy="19446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H="1">
              <a:off x="3540960" y="2780665"/>
              <a:ext cx="0" cy="19446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4125160" y="2780665"/>
              <a:ext cx="0" cy="1944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60598"/>
              </p:ext>
            </p:extLst>
          </p:nvPr>
        </p:nvGraphicFramePr>
        <p:xfrm>
          <a:off x="3599259" y="3452813"/>
          <a:ext cx="2433896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482400" progId="Equation.DSMT4">
                  <p:embed/>
                </p:oleObj>
              </mc:Choice>
              <mc:Fallback>
                <p:oleObj name="Equation" r:id="rId8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259" y="3452813"/>
                        <a:ext cx="2433896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3017"/>
              </p:ext>
            </p:extLst>
          </p:nvPr>
        </p:nvGraphicFramePr>
        <p:xfrm>
          <a:off x="5755481" y="1130300"/>
          <a:ext cx="13239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1015920" progId="Equation.DSMT4">
                  <p:embed/>
                </p:oleObj>
              </mc:Choice>
              <mc:Fallback>
                <p:oleObj name="Equation" r:id="rId10" imgW="17650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481" y="1130300"/>
                        <a:ext cx="13239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78166"/>
              </p:ext>
            </p:extLst>
          </p:nvPr>
        </p:nvGraphicFramePr>
        <p:xfrm>
          <a:off x="5716363" y="1115665"/>
          <a:ext cx="134850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457200" progId="Equation.DSMT4">
                  <p:embed/>
                </p:oleObj>
              </mc:Choice>
              <mc:Fallback>
                <p:oleObj name="Equation" r:id="rId12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363" y="1115665"/>
                        <a:ext cx="1348500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92744"/>
              </p:ext>
            </p:extLst>
          </p:nvPr>
        </p:nvGraphicFramePr>
        <p:xfrm>
          <a:off x="5847397" y="1107549"/>
          <a:ext cx="1236938" cy="106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457200" progId="Equation.DSMT4">
                  <p:embed/>
                </p:oleObj>
              </mc:Choice>
              <mc:Fallback>
                <p:oleObj name="Equation" r:id="rId14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397" y="1107549"/>
                        <a:ext cx="1236938" cy="106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41682"/>
              </p:ext>
            </p:extLst>
          </p:nvPr>
        </p:nvGraphicFramePr>
        <p:xfrm>
          <a:off x="5902052" y="1148715"/>
          <a:ext cx="1276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977760" progId="Equation.DSMT4">
                  <p:embed/>
                </p:oleObj>
              </mc:Choice>
              <mc:Fallback>
                <p:oleObj name="Equation" r:id="rId16" imgW="1701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052" y="1148715"/>
                        <a:ext cx="1276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20917"/>
              </p:ext>
            </p:extLst>
          </p:nvPr>
        </p:nvGraphicFramePr>
        <p:xfrm>
          <a:off x="6092428" y="2640013"/>
          <a:ext cx="9334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2082600" progId="Equation.DSMT4">
                  <p:embed/>
                </p:oleObj>
              </mc:Choice>
              <mc:Fallback>
                <p:oleObj name="Equation" r:id="rId18" imgW="124452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428" y="2640013"/>
                        <a:ext cx="93345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79507"/>
              </p:ext>
            </p:extLst>
          </p:nvPr>
        </p:nvGraphicFramePr>
        <p:xfrm>
          <a:off x="6035009" y="2680653"/>
          <a:ext cx="10001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40" imgH="2044440" progId="Equation.DSMT4">
                  <p:embed/>
                </p:oleObj>
              </mc:Choice>
              <mc:Fallback>
                <p:oleObj name="Equation" r:id="rId20" imgW="133344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09" y="2680653"/>
                        <a:ext cx="10001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28714"/>
              </p:ext>
            </p:extLst>
          </p:nvPr>
        </p:nvGraphicFramePr>
        <p:xfrm>
          <a:off x="6097351" y="2679110"/>
          <a:ext cx="990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480" imgH="2044440" progId="Equation.DSMT4">
                  <p:embed/>
                </p:oleObj>
              </mc:Choice>
              <mc:Fallback>
                <p:oleObj name="Equation" r:id="rId22" imgW="132048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351" y="2679110"/>
                        <a:ext cx="990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83054"/>
              </p:ext>
            </p:extLst>
          </p:nvPr>
        </p:nvGraphicFramePr>
        <p:xfrm>
          <a:off x="6091569" y="2688590"/>
          <a:ext cx="990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480" imgH="2044440" progId="Equation.DSMT4">
                  <p:embed/>
                </p:oleObj>
              </mc:Choice>
              <mc:Fallback>
                <p:oleObj name="Equation" r:id="rId24" imgW="132048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569" y="2688590"/>
                        <a:ext cx="990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1877"/>
              </p:ext>
            </p:extLst>
          </p:nvPr>
        </p:nvGraphicFramePr>
        <p:xfrm>
          <a:off x="1363892" y="4802386"/>
          <a:ext cx="20669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55900" imgH="2044700" progId="Equation.DSMT4">
                  <p:embed/>
                </p:oleObj>
              </mc:Choice>
              <mc:Fallback>
                <p:oleObj name="Equation" r:id="rId26" imgW="2755900" imgH="204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92" y="4802386"/>
                        <a:ext cx="20669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884917" y="5249702"/>
            <a:ext cx="1431001" cy="1112363"/>
            <a:chOff x="2513207" y="5249701"/>
            <a:chExt cx="2086448" cy="1112363"/>
          </a:xfrm>
        </p:grpSpPr>
        <p:sp>
          <p:nvSpPr>
            <p:cNvPr id="57" name="Line 2"/>
            <p:cNvSpPr>
              <a:spLocks noChangeShapeType="1"/>
            </p:cNvSpPr>
            <p:nvPr/>
          </p:nvSpPr>
          <p:spPr bwMode="auto">
            <a:xfrm>
              <a:off x="2513208" y="5824736"/>
              <a:ext cx="208644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"/>
            <p:cNvSpPr>
              <a:spLocks noChangeShapeType="1"/>
            </p:cNvSpPr>
            <p:nvPr/>
          </p:nvSpPr>
          <p:spPr bwMode="auto">
            <a:xfrm>
              <a:off x="2513208" y="6362064"/>
              <a:ext cx="20701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"/>
            <p:cNvSpPr>
              <a:spLocks noChangeShapeType="1"/>
            </p:cNvSpPr>
            <p:nvPr/>
          </p:nvSpPr>
          <p:spPr bwMode="auto">
            <a:xfrm>
              <a:off x="2513207" y="5249701"/>
              <a:ext cx="208644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50631"/>
              </p:ext>
            </p:extLst>
          </p:nvPr>
        </p:nvGraphicFramePr>
        <p:xfrm>
          <a:off x="3557441" y="4699200"/>
          <a:ext cx="97003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5920" imgH="2082600" progId="Equation.DSMT4">
                  <p:embed/>
                </p:oleObj>
              </mc:Choice>
              <mc:Fallback>
                <p:oleObj name="Equation" r:id="rId27" imgW="1015920" imgH="20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441" y="4699200"/>
                        <a:ext cx="97003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11491"/>
              </p:ext>
            </p:extLst>
          </p:nvPr>
        </p:nvGraphicFramePr>
        <p:xfrm>
          <a:off x="5335677" y="5541641"/>
          <a:ext cx="1932123" cy="56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55600" imgH="253800" progId="Equation.DSMT4">
                  <p:embed/>
                </p:oleObj>
              </mc:Choice>
              <mc:Fallback>
                <p:oleObj name="Equation" r:id="rId29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35677" y="5541641"/>
                        <a:ext cx="1932123" cy="566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17133"/>
              </p:ext>
            </p:extLst>
          </p:nvPr>
        </p:nvGraphicFramePr>
        <p:xfrm>
          <a:off x="5319214" y="5543767"/>
          <a:ext cx="2005147" cy="56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6360" imgH="253800" progId="Equation.DSMT4">
                  <p:embed/>
                </p:oleObj>
              </mc:Choice>
              <mc:Fallback>
                <p:oleObj name="Equation" r:id="rId31" imgW="1206360" imgH="253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214" y="5543767"/>
                        <a:ext cx="2005147" cy="561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05947"/>
              </p:ext>
            </p:extLst>
          </p:nvPr>
        </p:nvGraphicFramePr>
        <p:xfrm>
          <a:off x="5312285" y="5531991"/>
          <a:ext cx="1957173" cy="58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30040" imgH="253800" progId="Equation.DSMT4">
                  <p:embed/>
                </p:oleObj>
              </mc:Choice>
              <mc:Fallback>
                <p:oleObj name="Equation" r:id="rId33" imgW="1130040" imgH="253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85" y="5531991"/>
                        <a:ext cx="1957173" cy="58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88019"/>
              </p:ext>
            </p:extLst>
          </p:nvPr>
        </p:nvGraphicFramePr>
        <p:xfrm>
          <a:off x="5317495" y="5539139"/>
          <a:ext cx="1929095" cy="57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3000" imgH="253800" progId="Equation.DSMT4">
                  <p:embed/>
                </p:oleObj>
              </mc:Choice>
              <mc:Fallback>
                <p:oleObj name="Equation" r:id="rId35" imgW="1143000" imgH="2538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95" y="5539139"/>
                        <a:ext cx="1929095" cy="57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03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040144" y="2397988"/>
            <a:ext cx="2893419" cy="2632311"/>
            <a:chOff x="4094799" y="2262469"/>
            <a:chExt cx="3857892" cy="2632311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4094799" y="2262470"/>
              <a:ext cx="514157" cy="49051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4971493" y="4395612"/>
              <a:ext cx="1415464" cy="4991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7429290" y="2262469"/>
              <a:ext cx="523401" cy="46811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4204916" y="3328892"/>
            <a:ext cx="2902894" cy="2746808"/>
            <a:chOff x="2315" y="1706"/>
            <a:chExt cx="2353" cy="1683"/>
          </a:xfrm>
        </p:grpSpPr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2315" y="1706"/>
              <a:ext cx="384" cy="3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4332" y="1746"/>
              <a:ext cx="336" cy="29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3398" y="3053"/>
              <a:ext cx="907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02444" y="926104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二、分块矩阵的运算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829663" y="1741183"/>
            <a:ext cx="3192197" cy="463846"/>
            <a:chOff x="2911756" y="1725827"/>
            <a:chExt cx="4256262" cy="463846"/>
          </a:xfrm>
        </p:grpSpPr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2911756" y="1725827"/>
              <a:ext cx="4256262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   与   为同型矩阵，</a:t>
              </a:r>
            </a:p>
          </p:txBody>
        </p:sp>
        <p:graphicFrame>
          <p:nvGraphicFramePr>
            <p:cNvPr id="3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222617"/>
                </p:ext>
              </p:extLst>
            </p:nvPr>
          </p:nvGraphicFramePr>
          <p:xfrm>
            <a:off x="3497395" y="178307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304560" progId="Equation.DSMT4">
                    <p:embed/>
                  </p:oleObj>
                </mc:Choice>
                <mc:Fallback>
                  <p:oleObj name="Equation" r:id="rId2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395" y="178307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86840"/>
                </p:ext>
              </p:extLst>
            </p:nvPr>
          </p:nvGraphicFramePr>
          <p:xfrm>
            <a:off x="4246330" y="181170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291960" progId="Equation.DSMT4">
                    <p:embed/>
                  </p:oleObj>
                </mc:Choice>
                <mc:Fallback>
                  <p:oleObj name="Equation" r:id="rId4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330" y="1811700"/>
                          <a:ext cx="2794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1602818" y="3830144"/>
            <a:ext cx="3990976" cy="517524"/>
            <a:chOff x="793" y="2691"/>
            <a:chExt cx="3352" cy="326"/>
          </a:xfrm>
        </p:grpSpPr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793" y="2691"/>
              <a:ext cx="335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其中    与    为同型矩阵，则</a:t>
              </a:r>
            </a:p>
          </p:txBody>
        </p:sp>
        <p:graphicFrame>
          <p:nvGraphicFramePr>
            <p:cNvPr id="3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952059"/>
                </p:ext>
              </p:extLst>
            </p:nvPr>
          </p:nvGraphicFramePr>
          <p:xfrm>
            <a:off x="1377" y="2700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80" imgH="469800" progId="Equation.DSMT4">
                    <p:embed/>
                  </p:oleObj>
                </mc:Choice>
                <mc:Fallback>
                  <p:oleObj name="Equation" r:id="rId6" imgW="38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700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267265"/>
                </p:ext>
              </p:extLst>
            </p:nvPr>
          </p:nvGraphicFramePr>
          <p:xfrm>
            <a:off x="1922" y="2721"/>
            <a:ext cx="2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80" imgH="469800" progId="Equation.DSMT4">
                    <p:embed/>
                  </p:oleObj>
                </mc:Choice>
                <mc:Fallback>
                  <p:oleObj name="Equation" r:id="rId8" imgW="38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2721"/>
                          <a:ext cx="2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4454039" y="967211"/>
            <a:ext cx="4355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先考虑大矩阵再考虑小矩阵）</a:t>
            </a:r>
          </a:p>
        </p:txBody>
      </p:sp>
      <p:sp>
        <p:nvSpPr>
          <p:cNvPr id="3" name="矩形 2"/>
          <p:cNvSpPr/>
          <p:nvPr/>
        </p:nvSpPr>
        <p:spPr>
          <a:xfrm>
            <a:off x="4817507" y="1733251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采用相同的分块法，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2655" y="170999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加法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9C3A571-10D0-6345-825A-D3FA0BC28E4F}"/>
              </a:ext>
            </a:extLst>
          </p:cNvPr>
          <p:cNvGrpSpPr/>
          <p:nvPr/>
        </p:nvGrpSpPr>
        <p:grpSpPr>
          <a:xfrm>
            <a:off x="2434042" y="2294359"/>
            <a:ext cx="4820800" cy="1540317"/>
            <a:chOff x="2434042" y="2294359"/>
            <a:chExt cx="4820800" cy="1540317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298624"/>
                </p:ext>
              </p:extLst>
            </p:nvPr>
          </p:nvGraphicFramePr>
          <p:xfrm>
            <a:off x="2434042" y="2399576"/>
            <a:ext cx="478689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40200" imgH="1549080" progId="Equation.DSMT4">
                    <p:embed/>
                  </p:oleObj>
                </mc:Choice>
                <mc:Fallback>
                  <p:oleObj name="Equation" r:id="rId10" imgW="574020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042" y="2399576"/>
                          <a:ext cx="478689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D5DAF55-01A3-6345-AB20-67BEED30044F}"/>
                </a:ext>
              </a:extLst>
            </p:cNvPr>
            <p:cNvSpPr txBox="1"/>
            <p:nvPr/>
          </p:nvSpPr>
          <p:spPr>
            <a:xfrm>
              <a:off x="3598305" y="229435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A866E70-B171-734C-8121-87AE5E52C803}"/>
                </a:ext>
              </a:extLst>
            </p:cNvPr>
            <p:cNvSpPr txBox="1"/>
            <p:nvPr/>
          </p:nvSpPr>
          <p:spPr>
            <a:xfrm>
              <a:off x="3598305" y="327277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3C2E05BC-6511-BD45-8005-56E8752DA957}"/>
                </a:ext>
              </a:extLst>
            </p:cNvPr>
            <p:cNvSpPr txBox="1"/>
            <p:nvPr/>
          </p:nvSpPr>
          <p:spPr>
            <a:xfrm>
              <a:off x="6084804" y="230207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CBF155F-ED7F-F547-B209-7029369847E0}"/>
                </a:ext>
              </a:extLst>
            </p:cNvPr>
            <p:cNvSpPr txBox="1"/>
            <p:nvPr/>
          </p:nvSpPr>
          <p:spPr>
            <a:xfrm>
              <a:off x="6084804" y="328480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FD326D6-765C-A34F-B13A-A241D87B28F7}"/>
                </a:ext>
              </a:extLst>
            </p:cNvPr>
            <p:cNvSpPr txBox="1"/>
            <p:nvPr/>
          </p:nvSpPr>
          <p:spPr>
            <a:xfrm>
              <a:off x="3090504" y="2867746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39EB8349-246D-5843-ACFA-AE4A95E269F1}"/>
                </a:ext>
              </a:extLst>
            </p:cNvPr>
            <p:cNvSpPr txBox="1"/>
            <p:nvPr/>
          </p:nvSpPr>
          <p:spPr>
            <a:xfrm>
              <a:off x="4244577" y="2872588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A7AF2FE4-7170-BA4F-8F0A-79A819CE81B2}"/>
                </a:ext>
              </a:extLst>
            </p:cNvPr>
            <p:cNvSpPr txBox="1"/>
            <p:nvPr/>
          </p:nvSpPr>
          <p:spPr>
            <a:xfrm>
              <a:off x="5546496" y="2885713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946186B5-90E7-8D41-AACC-614719FB705C}"/>
                </a:ext>
              </a:extLst>
            </p:cNvPr>
            <p:cNvSpPr txBox="1"/>
            <p:nvPr/>
          </p:nvSpPr>
          <p:spPr>
            <a:xfrm>
              <a:off x="6700844" y="289263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8051FC0-6AE6-B349-A7B6-47582038218B}"/>
              </a:ext>
            </a:extLst>
          </p:cNvPr>
          <p:cNvGrpSpPr/>
          <p:nvPr/>
        </p:nvGrpSpPr>
        <p:grpSpPr>
          <a:xfrm>
            <a:off x="2565093" y="4462745"/>
            <a:ext cx="4198144" cy="1612955"/>
            <a:chOff x="2565093" y="4462745"/>
            <a:chExt cx="4198144" cy="1612955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639318"/>
                </p:ext>
              </p:extLst>
            </p:nvPr>
          </p:nvGraphicFramePr>
          <p:xfrm>
            <a:off x="2565093" y="4554875"/>
            <a:ext cx="4198144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40280" imgH="1549080" progId="Equation.DSMT4">
                    <p:embed/>
                  </p:oleObj>
                </mc:Choice>
                <mc:Fallback>
                  <p:oleObj name="Equation" r:id="rId12" imgW="494028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093" y="4554875"/>
                          <a:ext cx="4198144" cy="152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735B8B3C-41BE-F149-9AEC-15A41EBCC5F7}"/>
                </a:ext>
              </a:extLst>
            </p:cNvPr>
            <p:cNvSpPr txBox="1"/>
            <p:nvPr/>
          </p:nvSpPr>
          <p:spPr>
            <a:xfrm>
              <a:off x="4031650" y="5059681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46856CD5-6E2E-9C45-BA93-F1E050DFF92A}"/>
                </a:ext>
              </a:extLst>
            </p:cNvPr>
            <p:cNvSpPr txBox="1"/>
            <p:nvPr/>
          </p:nvSpPr>
          <p:spPr>
            <a:xfrm>
              <a:off x="5853238" y="5059681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4D04F3E5-3757-124E-8D70-0F9E0998220A}"/>
                </a:ext>
              </a:extLst>
            </p:cNvPr>
            <p:cNvSpPr txBox="1"/>
            <p:nvPr/>
          </p:nvSpPr>
          <p:spPr>
            <a:xfrm>
              <a:off x="4928132" y="446274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1CFDB281-0009-574E-8B59-B999ACABF504}"/>
                </a:ext>
              </a:extLst>
            </p:cNvPr>
            <p:cNvSpPr txBox="1"/>
            <p:nvPr/>
          </p:nvSpPr>
          <p:spPr>
            <a:xfrm>
              <a:off x="4928133" y="551534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357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 autoUpdateAnimBg="0"/>
      <p:bldP spid="3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906155" y="994367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分块矩阵的数乘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4216975" y="1044217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先考虑大矩阵再考虑小矩阵）</a:t>
            </a:r>
          </a:p>
        </p:txBody>
      </p:sp>
      <p:sp>
        <p:nvSpPr>
          <p:cNvPr id="32" name="矩形 31"/>
          <p:cNvSpPr/>
          <p:nvPr/>
        </p:nvSpPr>
        <p:spPr>
          <a:xfrm>
            <a:off x="1025320" y="5677992"/>
            <a:ext cx="6215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说明：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对加法和数乘运算而言分块意义不大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95A3C61-B3EB-5F43-8F69-5998FA9D1179}"/>
              </a:ext>
            </a:extLst>
          </p:cNvPr>
          <p:cNvGrpSpPr/>
          <p:nvPr/>
        </p:nvGrpSpPr>
        <p:grpSpPr>
          <a:xfrm>
            <a:off x="2504886" y="1737221"/>
            <a:ext cx="3278788" cy="1660743"/>
            <a:chOff x="2504886" y="1737221"/>
            <a:chExt cx="3278788" cy="1660743"/>
          </a:xfrm>
        </p:grpSpPr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820734"/>
                </p:ext>
              </p:extLst>
            </p:nvPr>
          </p:nvGraphicFramePr>
          <p:xfrm>
            <a:off x="2504886" y="1823164"/>
            <a:ext cx="3278788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22480" imgH="1549080" progId="Equation.DSMT4">
                    <p:embed/>
                  </p:oleObj>
                </mc:Choice>
                <mc:Fallback>
                  <p:oleObj name="Equation" r:id="rId2" imgW="382248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886" y="1823164"/>
                          <a:ext cx="3278788" cy="157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7403138-5E5A-974B-AAE3-4FDBADAEA713}"/>
                </a:ext>
              </a:extLst>
            </p:cNvPr>
            <p:cNvSpPr txBox="1"/>
            <p:nvPr/>
          </p:nvSpPr>
          <p:spPr>
            <a:xfrm>
              <a:off x="3742632" y="173722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A11AD59F-EAE3-2D4B-9501-0213580070FF}"/>
                </a:ext>
              </a:extLst>
            </p:cNvPr>
            <p:cNvSpPr txBox="1"/>
            <p:nvPr/>
          </p:nvSpPr>
          <p:spPr>
            <a:xfrm>
              <a:off x="3742633" y="282327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A31B63A-16FD-6D4C-87C9-126E6B832F99}"/>
                </a:ext>
              </a:extLst>
            </p:cNvPr>
            <p:cNvSpPr txBox="1"/>
            <p:nvPr/>
          </p:nvSpPr>
          <p:spPr>
            <a:xfrm>
              <a:off x="3157359" y="2365893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74665B14-2AAF-2640-885A-1002511CDFD6}"/>
                </a:ext>
              </a:extLst>
            </p:cNvPr>
            <p:cNvSpPr txBox="1"/>
            <p:nvPr/>
          </p:nvSpPr>
          <p:spPr>
            <a:xfrm>
              <a:off x="4363830" y="2365893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D5B728E-DF7E-5947-B860-9D50107A1980}"/>
              </a:ext>
            </a:extLst>
          </p:cNvPr>
          <p:cNvGrpSpPr/>
          <p:nvPr/>
        </p:nvGrpSpPr>
        <p:grpSpPr>
          <a:xfrm>
            <a:off x="1687562" y="3566674"/>
            <a:ext cx="3798838" cy="1650455"/>
            <a:chOff x="1687562" y="3566674"/>
            <a:chExt cx="3798838" cy="1650455"/>
          </a:xfrm>
        </p:grpSpPr>
        <p:grpSp>
          <p:nvGrpSpPr>
            <p:cNvPr id="23" name="Group 4"/>
            <p:cNvGrpSpPr>
              <a:grpSpLocks/>
            </p:cNvGrpSpPr>
            <p:nvPr/>
          </p:nvGrpSpPr>
          <p:grpSpPr bwMode="auto">
            <a:xfrm>
              <a:off x="1687562" y="3664554"/>
              <a:ext cx="3798838" cy="1552575"/>
              <a:chOff x="2744" y="713"/>
              <a:chExt cx="2770" cy="978"/>
            </a:xfrm>
          </p:grpSpPr>
          <p:graphicFrame>
            <p:nvGraphicFramePr>
              <p:cNvPr id="2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779924"/>
                  </p:ext>
                </p:extLst>
              </p:nvPr>
            </p:nvGraphicFramePr>
            <p:xfrm>
              <a:off x="3208" y="713"/>
              <a:ext cx="2306" cy="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504960" imgH="1549080" progId="Equation.DSMT4">
                      <p:embed/>
                    </p:oleObj>
                  </mc:Choice>
                  <mc:Fallback>
                    <p:oleObj name="Equation" r:id="rId4" imgW="3504960" imgH="1549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8" y="713"/>
                            <a:ext cx="2306" cy="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2744" y="981"/>
                <a:ext cx="411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zh-CN" altLang="en-US" sz="2400" b="1" dirty="0">
                    <a:effectLst/>
                    <a:latin typeface="微软雅黑" pitchFamily="34" charset="-122"/>
                    <a:ea typeface="微软雅黑" pitchFamily="34" charset="-122"/>
                  </a:rPr>
                  <a:t>则</a:t>
                </a:r>
              </a:p>
            </p:txBody>
          </p:sp>
        </p:grp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E86D6FE3-FA11-6A42-9F77-9C4C7A93DE98}"/>
                </a:ext>
              </a:extLst>
            </p:cNvPr>
            <p:cNvSpPr txBox="1"/>
            <p:nvPr/>
          </p:nvSpPr>
          <p:spPr>
            <a:xfrm>
              <a:off x="3988853" y="356667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14E2D338-BA3A-3D4F-840B-5D202093F320}"/>
                </a:ext>
              </a:extLst>
            </p:cNvPr>
            <p:cNvSpPr txBox="1"/>
            <p:nvPr/>
          </p:nvSpPr>
          <p:spPr>
            <a:xfrm>
              <a:off x="3988853" y="463468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842B769F-A5B4-C046-8BB1-4A6A96A2D046}"/>
                </a:ext>
              </a:extLst>
            </p:cNvPr>
            <p:cNvSpPr txBox="1"/>
            <p:nvPr/>
          </p:nvSpPr>
          <p:spPr>
            <a:xfrm>
              <a:off x="3320179" y="420932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4B65D06-F41E-CB46-A2E8-A17C9243A517}"/>
                </a:ext>
              </a:extLst>
            </p:cNvPr>
            <p:cNvSpPr txBox="1"/>
            <p:nvPr/>
          </p:nvSpPr>
          <p:spPr>
            <a:xfrm>
              <a:off x="4781198" y="4190116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2265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088262" y="2040457"/>
            <a:ext cx="2076451" cy="463550"/>
            <a:chOff x="113" y="2060"/>
            <a:chExt cx="1744" cy="292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113" y="2060"/>
              <a:ext cx="174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              ，</a:t>
              </a: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577408"/>
                </p:ext>
              </p:extLst>
            </p:nvPr>
          </p:nvGraphicFramePr>
          <p:xfrm>
            <a:off x="450" y="2060"/>
            <a:ext cx="10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46040" imgH="431640" progId="Equation.DSMT4">
                    <p:embed/>
                  </p:oleObj>
                </mc:Choice>
                <mc:Fallback>
                  <p:oleObj name="Equation" r:id="rId2" imgW="1346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2060"/>
                          <a:ext cx="10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138228" y="3120971"/>
            <a:ext cx="7527133" cy="469900"/>
            <a:chOff x="113" y="3399"/>
            <a:chExt cx="6322" cy="296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113" y="3399"/>
              <a:ext cx="632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其中                   的列数分别等于                   的行数</a:t>
              </a:r>
              <a:r>
                <a:rPr lang="en-US" altLang="zh-CN" sz="2400" b="1" dirty="0">
                  <a:effectLst/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069691"/>
                </p:ext>
              </p:extLst>
            </p:nvPr>
          </p:nvGraphicFramePr>
          <p:xfrm>
            <a:off x="743" y="3399"/>
            <a:ext cx="1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79560" imgH="431640" progId="Equation.DSMT4">
                    <p:embed/>
                  </p:oleObj>
                </mc:Choice>
                <mc:Fallback>
                  <p:oleObj name="Equation" r:id="rId4" imgW="1879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3399"/>
                          <a:ext cx="13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566274"/>
                </p:ext>
              </p:extLst>
            </p:nvPr>
          </p:nvGraphicFramePr>
          <p:xfrm>
            <a:off x="3933" y="3399"/>
            <a:ext cx="14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81080" imgH="469800" progId="Equation.DSMT4">
                    <p:embed/>
                  </p:oleObj>
                </mc:Choice>
                <mc:Fallback>
                  <p:oleObj name="Equation" r:id="rId6" imgW="1981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399"/>
                          <a:ext cx="14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44916"/>
              </p:ext>
            </p:extLst>
          </p:nvPr>
        </p:nvGraphicFramePr>
        <p:xfrm>
          <a:off x="1909882" y="5314933"/>
          <a:ext cx="166694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914400" progId="Equation.DSMT4">
                  <p:embed/>
                </p:oleObj>
              </mc:Choice>
              <mc:Fallback>
                <p:oleObj name="Equation" r:id="rId8" imgW="1955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82" y="5314933"/>
                        <a:ext cx="166694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091431" y="5540210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其中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1091431" y="3768673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effectLst/>
                <a:latin typeface="微软雅黑" pitchFamily="34" charset="-122"/>
                <a:ea typeface="微软雅黑" pitchFamily="34" charset="-122"/>
              </a:rPr>
              <a:t>那么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597865" y="852706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分块矩阵的乘法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3576828" y="932975"/>
            <a:ext cx="4445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先考虑大矩阵再考虑小矩阵）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9C13B6A-349A-D447-A191-52211148034E}"/>
              </a:ext>
            </a:extLst>
          </p:cNvPr>
          <p:cNvGrpSpPr/>
          <p:nvPr/>
        </p:nvGrpSpPr>
        <p:grpSpPr>
          <a:xfrm>
            <a:off x="2814134" y="1406100"/>
            <a:ext cx="5660946" cy="1640832"/>
            <a:chOff x="2814134" y="1406100"/>
            <a:chExt cx="5660946" cy="1640832"/>
          </a:xfrm>
        </p:grpSpPr>
        <p:grpSp>
          <p:nvGrpSpPr>
            <p:cNvPr id="6" name="组合 5"/>
            <p:cNvGrpSpPr/>
            <p:nvPr/>
          </p:nvGrpSpPr>
          <p:grpSpPr>
            <a:xfrm>
              <a:off x="2814134" y="1497532"/>
              <a:ext cx="5660946" cy="1549400"/>
              <a:chOff x="3965852" y="1573888"/>
              <a:chExt cx="7547928" cy="1549400"/>
            </a:xfrm>
          </p:grpSpPr>
          <p:graphicFrame>
            <p:nvGraphicFramePr>
              <p:cNvPr id="14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7791788"/>
                  </p:ext>
                </p:extLst>
              </p:nvPr>
            </p:nvGraphicFramePr>
            <p:xfrm>
              <a:off x="5443180" y="1573888"/>
              <a:ext cx="6070600" cy="154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6070320" imgH="1549080" progId="Equation.DSMT4">
                      <p:embed/>
                    </p:oleObj>
                  </mc:Choice>
                  <mc:Fallback>
                    <p:oleObj name="Equation" r:id="rId10" imgW="6070320" imgH="1549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3180" y="1573888"/>
                            <a:ext cx="6070600" cy="154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矩形 2"/>
              <p:cNvSpPr/>
              <p:nvPr/>
            </p:nvSpPr>
            <p:spPr>
              <a:xfrm>
                <a:off x="3965852" y="2117756"/>
                <a:ext cx="14773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分块成</a:t>
                </a:r>
                <a:endParaRPr lang="zh-CN" altLang="en-US" sz="2400" dirty="0"/>
              </a:p>
            </p:txBody>
          </p:sp>
        </p:grp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5132CA8E-774A-A645-B7B5-7A99BAC12B28}"/>
                </a:ext>
              </a:extLst>
            </p:cNvPr>
            <p:cNvSpPr txBox="1"/>
            <p:nvPr/>
          </p:nvSpPr>
          <p:spPr>
            <a:xfrm>
              <a:off x="4515590" y="2016743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6A522AF-15D0-7743-8D2C-8C3F58ADDFCA}"/>
                </a:ext>
              </a:extLst>
            </p:cNvPr>
            <p:cNvSpPr txBox="1"/>
            <p:nvPr/>
          </p:nvSpPr>
          <p:spPr>
            <a:xfrm>
              <a:off x="5550006" y="2016743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61A7718D-FF00-F74E-8BAA-ADF26CE3C80C}"/>
                </a:ext>
              </a:extLst>
            </p:cNvPr>
            <p:cNvSpPr txBox="1"/>
            <p:nvPr/>
          </p:nvSpPr>
          <p:spPr>
            <a:xfrm>
              <a:off x="6881966" y="2007593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ED17AF97-A822-DF48-9EA2-384785E28B27}"/>
                </a:ext>
              </a:extLst>
            </p:cNvPr>
            <p:cNvSpPr txBox="1"/>
            <p:nvPr/>
          </p:nvSpPr>
          <p:spPr>
            <a:xfrm>
              <a:off x="7921082" y="2013118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C55167C-B086-B94F-B3A2-260A08970E40}"/>
                </a:ext>
              </a:extLst>
            </p:cNvPr>
            <p:cNvSpPr txBox="1"/>
            <p:nvPr/>
          </p:nvSpPr>
          <p:spPr>
            <a:xfrm>
              <a:off x="4967237" y="140610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B7DD600-3D41-6844-8FA3-8643DB9EFE08}"/>
                </a:ext>
              </a:extLst>
            </p:cNvPr>
            <p:cNvSpPr txBox="1"/>
            <p:nvPr/>
          </p:nvSpPr>
          <p:spPr>
            <a:xfrm>
              <a:off x="7358432" y="248472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AC939E7C-E78F-2948-8916-E59710C2BDAC}"/>
                </a:ext>
              </a:extLst>
            </p:cNvPr>
            <p:cNvSpPr txBox="1"/>
            <p:nvPr/>
          </p:nvSpPr>
          <p:spPr>
            <a:xfrm>
              <a:off x="7358432" y="141938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24EF028B-5782-B747-9C3E-E2146579A61B}"/>
                </a:ext>
              </a:extLst>
            </p:cNvPr>
            <p:cNvSpPr txBox="1"/>
            <p:nvPr/>
          </p:nvSpPr>
          <p:spPr>
            <a:xfrm>
              <a:off x="4975650" y="248472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111C4E9-BDCB-F04C-8436-A0EAD1CC76AE}"/>
              </a:ext>
            </a:extLst>
          </p:cNvPr>
          <p:cNvGrpSpPr/>
          <p:nvPr/>
        </p:nvGrpSpPr>
        <p:grpSpPr>
          <a:xfrm>
            <a:off x="2922346" y="3668773"/>
            <a:ext cx="2701240" cy="1648480"/>
            <a:chOff x="2922346" y="3668773"/>
            <a:chExt cx="2701240" cy="1648480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811544"/>
                </p:ext>
              </p:extLst>
            </p:nvPr>
          </p:nvGraphicFramePr>
          <p:xfrm>
            <a:off x="2922346" y="3767853"/>
            <a:ext cx="2677176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7760" imgH="1549080" progId="Equation.DSMT4">
                    <p:embed/>
                  </p:oleObj>
                </mc:Choice>
                <mc:Fallback>
                  <p:oleObj name="Equation" r:id="rId12" imgW="3047760" imgH="1549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346" y="3767853"/>
                          <a:ext cx="2677176" cy="154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3EA0DF69-E47A-2045-A4DC-930AA3CEE3E8}"/>
                </a:ext>
              </a:extLst>
            </p:cNvPr>
            <p:cNvSpPr txBox="1"/>
            <p:nvPr/>
          </p:nvSpPr>
          <p:spPr>
            <a:xfrm>
              <a:off x="4395317" y="366877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440A774-4EBB-1240-A903-D4A5DBDC49C2}"/>
                </a:ext>
              </a:extLst>
            </p:cNvPr>
            <p:cNvSpPr txBox="1"/>
            <p:nvPr/>
          </p:nvSpPr>
          <p:spPr>
            <a:xfrm>
              <a:off x="4395317" y="473979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DDFA4FEE-C981-BC4E-A05D-88F03608EF29}"/>
                </a:ext>
              </a:extLst>
            </p:cNvPr>
            <p:cNvSpPr txBox="1"/>
            <p:nvPr/>
          </p:nvSpPr>
          <p:spPr>
            <a:xfrm>
              <a:off x="5069588" y="429347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C492FE3-5E45-A44E-8071-4D1FAA3C9E32}"/>
                </a:ext>
              </a:extLst>
            </p:cNvPr>
            <p:cNvSpPr txBox="1"/>
            <p:nvPr/>
          </p:nvSpPr>
          <p:spPr>
            <a:xfrm>
              <a:off x="3841319" y="428461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F695299-2133-B242-9B66-DEB8EF9E3534}"/>
              </a:ext>
            </a:extLst>
          </p:cNvPr>
          <p:cNvGrpSpPr/>
          <p:nvPr/>
        </p:nvGrpSpPr>
        <p:grpSpPr>
          <a:xfrm>
            <a:off x="3841319" y="5427400"/>
            <a:ext cx="2381250" cy="586033"/>
            <a:chOff x="3841319" y="5427400"/>
            <a:chExt cx="2381250" cy="586033"/>
          </a:xfrm>
        </p:grpSpPr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769027"/>
                </p:ext>
              </p:extLst>
            </p:nvPr>
          </p:nvGraphicFramePr>
          <p:xfrm>
            <a:off x="3841319" y="5530833"/>
            <a:ext cx="23812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4840" imgH="482400" progId="Equation.DSMT4">
                    <p:embed/>
                  </p:oleObj>
                </mc:Choice>
                <mc:Fallback>
                  <p:oleObj name="Equation" r:id="rId14" imgW="31748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319" y="5530833"/>
                          <a:ext cx="23812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CEC0FD14-CE82-9741-8B95-C6D1B14D5722}"/>
                </a:ext>
              </a:extLst>
            </p:cNvPr>
            <p:cNvSpPr txBox="1"/>
            <p:nvPr/>
          </p:nvSpPr>
          <p:spPr>
            <a:xfrm>
              <a:off x="5468801" y="542929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46EC3063-66F2-1249-B01B-12587A364092}"/>
                </a:ext>
              </a:extLst>
            </p:cNvPr>
            <p:cNvSpPr txBox="1"/>
            <p:nvPr/>
          </p:nvSpPr>
          <p:spPr>
            <a:xfrm>
              <a:off x="4349827" y="542740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5794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15300" y="115466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注：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15519" y="1166756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分块乘法能够进行，则应由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96510" y="2015765"/>
            <a:ext cx="410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左矩阵的列数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zh-CN" altLang="en-US" sz="2400" b="1" dirty="0">
                <a:latin typeface="+mn-ea"/>
                <a:ea typeface="+mn-ea"/>
              </a:rPr>
              <a:t>右矩阵的行数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06877" y="2888861"/>
            <a:ext cx="472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左矩阵的列块数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zh-CN" altLang="en-US" sz="2400" b="1" dirty="0">
                <a:latin typeface="+mn-ea"/>
                <a:ea typeface="+mn-ea"/>
              </a:rPr>
              <a:t>右矩阵的行块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06877" y="3637393"/>
            <a:ext cx="7805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左矩阵的每一个列块的列数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zh-CN" altLang="en-US" sz="2400" b="1" dirty="0">
                <a:latin typeface="+mn-ea"/>
                <a:ea typeface="+mn-ea"/>
              </a:rPr>
              <a:t>右矩阵的对应的行块的行数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9600" y="4295030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即：前一矩阵的列分法与后一矩阵的行分法一致</a:t>
            </a:r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F47AF8D6-2297-594B-8706-BC62E931D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3745" y="5117326"/>
            <a:ext cx="4445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符合矩阵乘法的要求）</a:t>
            </a:r>
          </a:p>
        </p:txBody>
      </p:sp>
    </p:spTree>
    <p:extLst>
      <p:ext uri="{BB962C8B-B14F-4D97-AF65-F5344CB8AC3E}">
        <p14:creationId xmlns:p14="http://schemas.microsoft.com/office/powerpoint/2010/main" val="233133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09602" y="822315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用分块矩阵的乘法去理解矩阵乘法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92831"/>
              </p:ext>
            </p:extLst>
          </p:nvPr>
        </p:nvGraphicFramePr>
        <p:xfrm>
          <a:off x="587829" y="1506651"/>
          <a:ext cx="3570515" cy="72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91960" progId="Equation.DSMT4">
                  <p:embed/>
                </p:oleObj>
              </mc:Choice>
              <mc:Fallback>
                <p:oleObj name="Equation" r:id="rId2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829" y="1506651"/>
                        <a:ext cx="3570515" cy="72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366500" y="1681894"/>
            <a:ext cx="3902030" cy="461665"/>
            <a:chOff x="4366500" y="1681894"/>
            <a:chExt cx="3902030" cy="461665"/>
          </a:xfrm>
        </p:grpSpPr>
        <p:sp>
          <p:nvSpPr>
            <p:cNvPr id="12" name="TextBox 11"/>
            <p:cNvSpPr txBox="1"/>
            <p:nvPr/>
          </p:nvSpPr>
          <p:spPr>
            <a:xfrm>
              <a:off x="4366500" y="1681894"/>
              <a:ext cx="3902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将       分别按照行和列分块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339580"/>
                </p:ext>
              </p:extLst>
            </p:nvPr>
          </p:nvGraphicFramePr>
          <p:xfrm>
            <a:off x="4740840" y="1696841"/>
            <a:ext cx="670076" cy="446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203040" progId="Equation.DSMT4">
                    <p:embed/>
                  </p:oleObj>
                </mc:Choice>
                <mc:Fallback>
                  <p:oleObj name="Equation" r:id="rId4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40840" y="1696841"/>
                          <a:ext cx="670076" cy="4467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3B1F1552-BB19-3441-B074-2BA8BF4242AF}"/>
              </a:ext>
            </a:extLst>
          </p:cNvPr>
          <p:cNvGrpSpPr/>
          <p:nvPr/>
        </p:nvGrpSpPr>
        <p:grpSpPr>
          <a:xfrm>
            <a:off x="1279430" y="3975328"/>
            <a:ext cx="5533653" cy="2527718"/>
            <a:chOff x="1279430" y="3975328"/>
            <a:chExt cx="5533653" cy="2527718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65241"/>
                </p:ext>
              </p:extLst>
            </p:nvPr>
          </p:nvGraphicFramePr>
          <p:xfrm>
            <a:off x="1279430" y="3975328"/>
            <a:ext cx="5533653" cy="2527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57400" imgH="939600" progId="Equation.DSMT4">
                    <p:embed/>
                  </p:oleObj>
                </mc:Choice>
                <mc:Fallback>
                  <p:oleObj name="Equation" r:id="rId6" imgW="20574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79430" y="3975328"/>
                          <a:ext cx="5533653" cy="25277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0991238-0329-F44F-8E31-F83B115D6E62}"/>
                </a:ext>
              </a:extLst>
            </p:cNvPr>
            <p:cNvSpPr txBox="1"/>
            <p:nvPr/>
          </p:nvSpPr>
          <p:spPr>
            <a:xfrm>
              <a:off x="4905208" y="587157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075A44E-856A-934D-9142-53C67BD3FCE7}"/>
                </a:ext>
              </a:extLst>
            </p:cNvPr>
            <p:cNvSpPr txBox="1"/>
            <p:nvPr/>
          </p:nvSpPr>
          <p:spPr>
            <a:xfrm>
              <a:off x="4899625" y="464632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A67C8D31-F1A2-834B-B1F7-A95E47ED5609}"/>
                </a:ext>
              </a:extLst>
            </p:cNvPr>
            <p:cNvSpPr txBox="1"/>
            <p:nvPr/>
          </p:nvSpPr>
          <p:spPr>
            <a:xfrm>
              <a:off x="4905209" y="4020352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BE20E81-3D65-304B-91DC-6756C07D7C70}"/>
                </a:ext>
              </a:extLst>
            </p:cNvPr>
            <p:cNvSpPr txBox="1"/>
            <p:nvPr/>
          </p:nvSpPr>
          <p:spPr>
            <a:xfrm>
              <a:off x="2704094" y="5330737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03824C8C-66BC-AD4F-80C7-42AE411E13D5}"/>
                </a:ext>
              </a:extLst>
            </p:cNvPr>
            <p:cNvSpPr txBox="1"/>
            <p:nvPr/>
          </p:nvSpPr>
          <p:spPr>
            <a:xfrm>
              <a:off x="5932514" y="5344251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F7D32C9-F916-734E-8751-61368E2E83DA}"/>
                </a:ext>
              </a:extLst>
            </p:cNvPr>
            <p:cNvSpPr txBox="1"/>
            <p:nvPr/>
          </p:nvSpPr>
          <p:spPr>
            <a:xfrm>
              <a:off x="3964900" y="5329391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61EF124C-758D-794E-8CB8-19A2ECCF2909}"/>
              </a:ext>
            </a:extLst>
          </p:cNvPr>
          <p:cNvGrpSpPr/>
          <p:nvPr/>
        </p:nvGrpSpPr>
        <p:grpSpPr>
          <a:xfrm>
            <a:off x="4366500" y="2269302"/>
            <a:ext cx="3641886" cy="1643290"/>
            <a:chOff x="4366500" y="2269302"/>
            <a:chExt cx="3641886" cy="164329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4225"/>
                </p:ext>
              </p:extLst>
            </p:nvPr>
          </p:nvGraphicFramePr>
          <p:xfrm>
            <a:off x="4366500" y="2269302"/>
            <a:ext cx="3641886" cy="1643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82600" imgH="939600" progId="Equation.DSMT4">
                    <p:embed/>
                  </p:oleObj>
                </mc:Choice>
                <mc:Fallback>
                  <p:oleObj name="Equation" r:id="rId8" imgW="208260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66500" y="2269302"/>
                          <a:ext cx="3641886" cy="1643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80FA6D9-A1D8-394C-8834-6CD47346F008}"/>
                </a:ext>
              </a:extLst>
            </p:cNvPr>
            <p:cNvSpPr txBox="1"/>
            <p:nvPr/>
          </p:nvSpPr>
          <p:spPr>
            <a:xfrm>
              <a:off x="6965437" y="276658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6B417CE-5561-7F44-A5C2-034ED3CCC8D5}"/>
                </a:ext>
              </a:extLst>
            </p:cNvPr>
            <p:cNvSpPr txBox="1"/>
            <p:nvPr/>
          </p:nvSpPr>
          <p:spPr>
            <a:xfrm>
              <a:off x="4964982" y="3087486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3500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099752" y="950831"/>
            <a:ext cx="5747784" cy="2633095"/>
            <a:chOff x="1466334" y="950830"/>
            <a:chExt cx="7663713" cy="2633095"/>
          </a:xfrm>
        </p:grpSpPr>
        <p:sp>
          <p:nvSpPr>
            <p:cNvPr id="21" name="Rectangle 2"/>
            <p:cNvSpPr>
              <a:spLocks noChangeArrowheads="1"/>
            </p:cNvSpPr>
            <p:nvPr/>
          </p:nvSpPr>
          <p:spPr bwMode="auto">
            <a:xfrm>
              <a:off x="1466334" y="1721692"/>
              <a:ext cx="15628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kumimoji="1" lang="en-US" altLang="zh-CN" sz="2400" b="1" dirty="0">
                  <a:solidFill>
                    <a:schemeClr val="accent1"/>
                  </a:solidFill>
                  <a:effectLst/>
                  <a:latin typeface="微软雅黑" pitchFamily="34" charset="-122"/>
                  <a:ea typeface="微软雅黑" pitchFamily="34" charset="-122"/>
                </a:rPr>
                <a:t>1  </a:t>
              </a:r>
              <a:r>
                <a:rPr kumimoji="1" lang="zh-CN" altLang="en-US" sz="2400" b="1" dirty="0">
                  <a:effectLst/>
                  <a:latin typeface="微软雅黑" pitchFamily="34" charset="-122"/>
                  <a:ea typeface="微软雅黑" pitchFamily="34" charset="-122"/>
                </a:rPr>
                <a:t>设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075239"/>
                </p:ext>
              </p:extLst>
            </p:nvPr>
          </p:nvGraphicFramePr>
          <p:xfrm>
            <a:off x="6005847" y="950830"/>
            <a:ext cx="3124200" cy="208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24080" imgH="2082600" progId="Equation.DSMT4">
                    <p:embed/>
                  </p:oleObj>
                </mc:Choice>
                <mc:Fallback>
                  <p:oleObj name="Equation" r:id="rId2" imgW="3124080" imgH="20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847" y="950830"/>
                          <a:ext cx="3124200" cy="208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689610"/>
                </p:ext>
              </p:extLst>
            </p:nvPr>
          </p:nvGraphicFramePr>
          <p:xfrm>
            <a:off x="2967372" y="956105"/>
            <a:ext cx="2959100" cy="208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58840" imgH="2082600" progId="Equation.DSMT4">
                    <p:embed/>
                  </p:oleObj>
                </mc:Choice>
                <mc:Fallback>
                  <p:oleObj name="Equation" r:id="rId4" imgW="2958840" imgH="20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372" y="956105"/>
                          <a:ext cx="2959100" cy="208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/>
            <p:cNvGrpSpPr/>
            <p:nvPr/>
          </p:nvGrpSpPr>
          <p:grpSpPr>
            <a:xfrm>
              <a:off x="2573334" y="3120079"/>
              <a:ext cx="3963449" cy="463846"/>
              <a:chOff x="3045679" y="2808994"/>
              <a:chExt cx="3963449" cy="463846"/>
            </a:xfrm>
          </p:grpSpPr>
          <p:sp>
            <p:nvSpPr>
              <p:cNvPr id="29" name="Rectangle 7"/>
              <p:cNvSpPr>
                <a:spLocks noChangeArrowheads="1"/>
              </p:cNvSpPr>
              <p:nvPr/>
            </p:nvSpPr>
            <p:spPr bwMode="auto">
              <a:xfrm>
                <a:off x="3045679" y="2808994"/>
                <a:ext cx="3963449" cy="463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rPr>
                  <a:t>试用分块矩阵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effectLst/>
                    <a:latin typeface="微软雅黑" pitchFamily="34" charset="-122"/>
                    <a:ea typeface="微软雅黑" pitchFamily="34" charset="-122"/>
                  </a:rPr>
                  <a:t>求      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effectLst/>
                    <a:latin typeface="微软雅黑" pitchFamily="34" charset="-122"/>
                    <a:ea typeface="微软雅黑" pitchFamily="34" charset="-122"/>
                  </a:rPr>
                  <a:t>.</a:t>
                </a:r>
                <a:endParaRPr kumimoji="1" lang="zh-CN" altLang="en-US" sz="2400" b="1" dirty="0">
                  <a:solidFill>
                    <a:srgbClr val="000000"/>
                  </a:solidFill>
                  <a:effectLst/>
                  <a:latin typeface="微软雅黑" pitchFamily="34" charset="-122"/>
                  <a:ea typeface="微软雅黑" pitchFamily="34" charset="-122"/>
                </a:endParaRPr>
              </a:p>
            </p:txBody>
          </p:sp>
          <p:graphicFrame>
            <p:nvGraphicFramePr>
              <p:cNvPr id="2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7629904"/>
                  </p:ext>
                </p:extLst>
              </p:nvPr>
            </p:nvGraphicFramePr>
            <p:xfrm>
              <a:off x="5989541" y="2888517"/>
              <a:ext cx="68564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07960" imgH="304560" progId="Equation.DSMT4">
                      <p:embed/>
                    </p:oleObj>
                  </mc:Choice>
                  <mc:Fallback>
                    <p:oleObj name="Equation" r:id="rId6" imgW="5079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89541" y="2888517"/>
                            <a:ext cx="68564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组合 17"/>
          <p:cNvGrpSpPr/>
          <p:nvPr/>
        </p:nvGrpSpPr>
        <p:grpSpPr>
          <a:xfrm>
            <a:off x="2736130" y="883358"/>
            <a:ext cx="1562493" cy="2138337"/>
            <a:chOff x="3827542" y="846869"/>
            <a:chExt cx="2083324" cy="2138337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3827542" y="1961017"/>
              <a:ext cx="2083324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4947182" y="846869"/>
              <a:ext cx="0" cy="2138337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直接连接符 29"/>
          <p:cNvCxnSpPr/>
          <p:nvPr/>
        </p:nvCxnSpPr>
        <p:spPr>
          <a:xfrm>
            <a:off x="4979620" y="1952527"/>
            <a:ext cx="1757621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963987" y="988297"/>
            <a:ext cx="0" cy="2018419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1099752" y="425974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27405"/>
              </p:ext>
            </p:extLst>
          </p:nvPr>
        </p:nvGraphicFramePr>
        <p:xfrm>
          <a:off x="1884917" y="3997278"/>
          <a:ext cx="175379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82400" progId="Equation.DSMT4">
                  <p:embed/>
                </p:oleObj>
              </mc:Choice>
              <mc:Fallback>
                <p:oleObj name="Equation" r:id="rId8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4917" y="3997278"/>
                        <a:ext cx="175379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68053"/>
              </p:ext>
            </p:extLst>
          </p:nvPr>
        </p:nvGraphicFramePr>
        <p:xfrm>
          <a:off x="3645671" y="3997278"/>
          <a:ext cx="1283850" cy="11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82400" progId="Equation.DSMT4">
                  <p:embed/>
                </p:oleObj>
              </mc:Choice>
              <mc:Fallback>
                <p:oleObj name="Equation" r:id="rId10" imgW="723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5671" y="3997278"/>
                        <a:ext cx="1283850" cy="11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44862"/>
              </p:ext>
            </p:extLst>
          </p:nvPr>
        </p:nvGraphicFramePr>
        <p:xfrm>
          <a:off x="4865890" y="4005216"/>
          <a:ext cx="3017044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57200" progId="Equation.DSMT4">
                  <p:embed/>
                </p:oleObj>
              </mc:Choice>
              <mc:Fallback>
                <p:oleObj name="Equation" r:id="rId12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65890" y="4005216"/>
                        <a:ext cx="3017044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883"/>
              </p:ext>
            </p:extLst>
          </p:nvPr>
        </p:nvGraphicFramePr>
        <p:xfrm>
          <a:off x="5618336" y="3892428"/>
          <a:ext cx="471379" cy="53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28600" progId="Equation.DSMT4">
                  <p:embed/>
                </p:oleObj>
              </mc:Choice>
              <mc:Fallback>
                <p:oleObj name="Equation" r:id="rId1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18336" y="3892428"/>
                        <a:ext cx="471379" cy="536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57127"/>
              </p:ext>
            </p:extLst>
          </p:nvPr>
        </p:nvGraphicFramePr>
        <p:xfrm>
          <a:off x="7024526" y="3944657"/>
          <a:ext cx="24923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4526" y="3944657"/>
                        <a:ext cx="24923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79388"/>
              </p:ext>
            </p:extLst>
          </p:nvPr>
        </p:nvGraphicFramePr>
        <p:xfrm>
          <a:off x="5209830" y="4585177"/>
          <a:ext cx="128523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28600" progId="Equation.DSMT4">
                  <p:embed/>
                </p:oleObj>
              </mc:Choice>
              <mc:Fallback>
                <p:oleObj name="Equation" r:id="rId18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9830" y="4585177"/>
                        <a:ext cx="1285237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71957"/>
              </p:ext>
            </p:extLst>
          </p:nvPr>
        </p:nvGraphicFramePr>
        <p:xfrm>
          <a:off x="6687141" y="4585177"/>
          <a:ext cx="104283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28600" progId="Equation.DSMT4">
                  <p:embed/>
                </p:oleObj>
              </mc:Choice>
              <mc:Fallback>
                <p:oleObj name="Equation" r:id="rId20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7141" y="4585177"/>
                        <a:ext cx="1042838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2736130" y="4034673"/>
            <a:ext cx="1216058" cy="1036949"/>
            <a:chOff x="3648173" y="4034672"/>
            <a:chExt cx="1621411" cy="1036949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3648173" y="4252310"/>
              <a:ext cx="101331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241303" y="4034672"/>
              <a:ext cx="28281" cy="103694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2736130" y="4128940"/>
            <a:ext cx="1859921" cy="876693"/>
            <a:chOff x="3648173" y="4128940"/>
            <a:chExt cx="2479894" cy="876693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6128067" y="4128940"/>
              <a:ext cx="0" cy="87669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3648173" y="4252310"/>
              <a:ext cx="92718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/>
          <p:cNvGrpSpPr/>
          <p:nvPr/>
        </p:nvGrpSpPr>
        <p:grpSpPr>
          <a:xfrm>
            <a:off x="2671534" y="4034673"/>
            <a:ext cx="1280654" cy="970961"/>
            <a:chOff x="3562046" y="4034672"/>
            <a:chExt cx="1707538" cy="970961"/>
          </a:xfrm>
        </p:grpSpPr>
        <p:cxnSp>
          <p:nvCxnSpPr>
            <p:cNvPr id="47" name="直接连接符 46"/>
            <p:cNvCxnSpPr/>
            <p:nvPr/>
          </p:nvCxnSpPr>
          <p:spPr>
            <a:xfrm>
              <a:off x="3562046" y="4854804"/>
              <a:ext cx="101330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5255443" y="4034672"/>
              <a:ext cx="14141" cy="97096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/>
          <p:cNvGrpSpPr/>
          <p:nvPr/>
        </p:nvGrpSpPr>
        <p:grpSpPr>
          <a:xfrm>
            <a:off x="2671534" y="4128941"/>
            <a:ext cx="1987664" cy="942681"/>
            <a:chOff x="3562046" y="4128940"/>
            <a:chExt cx="2650218" cy="942681"/>
          </a:xfrm>
        </p:grpSpPr>
        <p:cxnSp>
          <p:nvCxnSpPr>
            <p:cNvPr id="56" name="直接连接符 55"/>
            <p:cNvCxnSpPr/>
            <p:nvPr/>
          </p:nvCxnSpPr>
          <p:spPr>
            <a:xfrm>
              <a:off x="3562046" y="4788816"/>
              <a:ext cx="101330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202837" y="4128940"/>
              <a:ext cx="9427" cy="94268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94859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2417</TotalTime>
  <Words>736</Words>
  <Application>Microsoft Office PowerPoint</Application>
  <PresentationFormat>全屏显示(4:3)</PresentationFormat>
  <Paragraphs>166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楷体_GB2312</vt:lpstr>
      <vt:lpstr>微软雅黑</vt:lpstr>
      <vt:lpstr>Arial</vt:lpstr>
      <vt:lpstr>Calibri</vt:lpstr>
      <vt:lpstr>Cambria Math</vt:lpstr>
      <vt:lpstr>Times New Roman</vt:lpstr>
      <vt:lpstr>主题algebraA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用的几种分块方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827</cp:revision>
  <dcterms:created xsi:type="dcterms:W3CDTF">2014-11-28T11:02:00Z</dcterms:created>
  <dcterms:modified xsi:type="dcterms:W3CDTF">2023-04-16T08:4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